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E7FA2B" w14:textId="77777777" w:rsidR="00983F43" w:rsidRDefault="00983F43" w:rsidP="00983F43">
      <w:pPr>
        <w:tabs>
          <w:tab w:val="left" w:pos="5880"/>
        </w:tabs>
        <w:jc w:val="center"/>
        <w:rPr>
          <w:b/>
        </w:rPr>
      </w:pPr>
      <w:bookmarkStart w:id="0" w:name="_Hlk135901339"/>
      <w:r>
        <w:rPr>
          <w:b/>
        </w:rPr>
        <w:t>Филиал федерального государственного бюджетного образовательного учреждения высшего образования</w:t>
      </w:r>
    </w:p>
    <w:p w14:paraId="067522B5" w14:textId="77777777" w:rsidR="00983F43" w:rsidRDefault="00983F43" w:rsidP="00983F43">
      <w:pPr>
        <w:jc w:val="center"/>
        <w:rPr>
          <w:b/>
        </w:rPr>
      </w:pPr>
      <w:r>
        <w:rPr>
          <w:b/>
        </w:rPr>
        <w:t>«Национальный исследовательский университет «МЭИ»</w:t>
      </w:r>
    </w:p>
    <w:p w14:paraId="56C1407C" w14:textId="77777777" w:rsidR="00983F43" w:rsidRDefault="00983F43" w:rsidP="00983F43">
      <w:pPr>
        <w:shd w:val="clear" w:color="auto" w:fill="FFFFFF"/>
        <w:jc w:val="center"/>
        <w:rPr>
          <w:rFonts w:ascii="Arial" w:hAnsi="Arial" w:cs="Arial"/>
          <w:b/>
        </w:rPr>
      </w:pPr>
      <w:r>
        <w:rPr>
          <w:b/>
        </w:rPr>
        <w:t>в г. Смоленске</w:t>
      </w:r>
    </w:p>
    <w:p w14:paraId="4ED3C0DE" w14:textId="77777777" w:rsidR="00983F43" w:rsidRDefault="00983F43" w:rsidP="00983F43">
      <w:pPr>
        <w:pStyle w:val="a3"/>
        <w:spacing w:line="360" w:lineRule="auto"/>
        <w:jc w:val="center"/>
      </w:pPr>
    </w:p>
    <w:p w14:paraId="2C9AED1A" w14:textId="77777777" w:rsidR="00983F43" w:rsidRDefault="00983F43" w:rsidP="00983F43">
      <w:pPr>
        <w:pStyle w:val="a3"/>
        <w:spacing w:line="360" w:lineRule="auto"/>
        <w:jc w:val="center"/>
      </w:pPr>
    </w:p>
    <w:p w14:paraId="4E86B9DD" w14:textId="77777777" w:rsidR="00983F43" w:rsidRDefault="00983F43" w:rsidP="00983F43">
      <w:pPr>
        <w:pStyle w:val="a3"/>
        <w:spacing w:line="360" w:lineRule="auto"/>
        <w:jc w:val="center"/>
      </w:pPr>
      <w:r>
        <w:t>Кафедра вычислительной техники</w:t>
      </w:r>
    </w:p>
    <w:p w14:paraId="21952EB3" w14:textId="77777777" w:rsidR="00983F43" w:rsidRDefault="00983F43" w:rsidP="00983F43">
      <w:pPr>
        <w:pStyle w:val="a3"/>
        <w:spacing w:line="360" w:lineRule="auto"/>
        <w:jc w:val="center"/>
      </w:pPr>
    </w:p>
    <w:p w14:paraId="732D5394" w14:textId="77777777" w:rsidR="00983F43" w:rsidRDefault="00983F43" w:rsidP="00983F43">
      <w:pPr>
        <w:pStyle w:val="a3"/>
        <w:spacing w:line="360" w:lineRule="auto"/>
        <w:jc w:val="center"/>
      </w:pPr>
      <w:r>
        <w:t xml:space="preserve">Направление: </w:t>
      </w:r>
      <w:r>
        <w:rPr>
          <w:bCs/>
        </w:rPr>
        <w:t>09.04.01. «Информатика и вычислительная техника»</w:t>
      </w:r>
    </w:p>
    <w:p w14:paraId="2CEC4AB4" w14:textId="77777777" w:rsidR="00983F43" w:rsidRDefault="00983F43" w:rsidP="00983F43">
      <w:pPr>
        <w:tabs>
          <w:tab w:val="right" w:leader="underscore" w:pos="9639"/>
        </w:tabs>
        <w:ind w:left="3544" w:hanging="3402"/>
        <w:jc w:val="center"/>
      </w:pPr>
      <w:r>
        <w:t xml:space="preserve">Профиль: </w:t>
      </w:r>
      <w:r>
        <w:rPr>
          <w:bCs/>
        </w:rPr>
        <w:t>«</w:t>
      </w:r>
      <w:r>
        <w:t>Программное обеспечение средств вычислительной техники и</w:t>
      </w:r>
    </w:p>
    <w:p w14:paraId="7FFAB1A1" w14:textId="77777777" w:rsidR="00983F43" w:rsidRDefault="00983F43" w:rsidP="00983F43">
      <w:pPr>
        <w:tabs>
          <w:tab w:val="right" w:leader="underscore" w:pos="9639"/>
        </w:tabs>
        <w:ind w:left="3544" w:hanging="3402"/>
        <w:jc w:val="center"/>
        <w:rPr>
          <w:bCs/>
        </w:rPr>
      </w:pPr>
      <w:r>
        <w:t>автоматизированных систем</w:t>
      </w:r>
      <w:r>
        <w:rPr>
          <w:bCs/>
        </w:rPr>
        <w:t>»</w:t>
      </w:r>
    </w:p>
    <w:p w14:paraId="4F7D7050" w14:textId="77777777" w:rsidR="00983F43" w:rsidRDefault="00983F43" w:rsidP="00983F43">
      <w:pPr>
        <w:pStyle w:val="a3"/>
        <w:jc w:val="left"/>
      </w:pPr>
    </w:p>
    <w:p w14:paraId="1A4A8C99" w14:textId="77777777" w:rsidR="00983F43" w:rsidRDefault="00983F43" w:rsidP="00983F43">
      <w:pPr>
        <w:pStyle w:val="a3"/>
        <w:jc w:val="center"/>
      </w:pPr>
    </w:p>
    <w:p w14:paraId="390093C3" w14:textId="77777777" w:rsidR="00983F43" w:rsidRDefault="00983F43" w:rsidP="00983F43">
      <w:pPr>
        <w:pStyle w:val="a3"/>
        <w:jc w:val="center"/>
      </w:pPr>
    </w:p>
    <w:p w14:paraId="663172EF" w14:textId="77777777" w:rsidR="00983F43" w:rsidRDefault="00983F43" w:rsidP="00983F43">
      <w:pPr>
        <w:pStyle w:val="a3"/>
        <w:jc w:val="center"/>
      </w:pPr>
    </w:p>
    <w:p w14:paraId="12132586" w14:textId="0BF2ED42" w:rsidR="00983F43" w:rsidRDefault="00983F43" w:rsidP="00983F43">
      <w:pPr>
        <w:pStyle w:val="a3"/>
        <w:spacing w:line="360" w:lineRule="auto"/>
        <w:jc w:val="center"/>
      </w:pPr>
      <w:r>
        <w:t xml:space="preserve">Лабораторная работа №1 </w:t>
      </w:r>
    </w:p>
    <w:p w14:paraId="03935256" w14:textId="036D038F" w:rsidR="00983F43" w:rsidRDefault="00983F43" w:rsidP="00983F43">
      <w:pPr>
        <w:pStyle w:val="a3"/>
        <w:spacing w:line="360" w:lineRule="auto"/>
        <w:jc w:val="center"/>
      </w:pPr>
      <w:r>
        <w:t>«</w:t>
      </w:r>
      <w:r w:rsidR="00B222A2" w:rsidRPr="00B67D49">
        <w:rPr>
          <w:b/>
          <w:szCs w:val="28"/>
        </w:rPr>
        <w:t xml:space="preserve">Защита от гонок в </w:t>
      </w:r>
      <w:r w:rsidR="00B222A2" w:rsidRPr="00B67D49">
        <w:rPr>
          <w:b/>
          <w:szCs w:val="28"/>
          <w:lang w:val="en-US"/>
        </w:rPr>
        <w:t>OpenMP</w:t>
      </w:r>
      <w:r>
        <w:t>»</w:t>
      </w:r>
    </w:p>
    <w:p w14:paraId="45CA59C0" w14:textId="77777777" w:rsidR="00983F43" w:rsidRDefault="00983F43" w:rsidP="00983F43">
      <w:pPr>
        <w:pStyle w:val="a3"/>
        <w:spacing w:line="360" w:lineRule="auto"/>
        <w:jc w:val="center"/>
      </w:pPr>
      <w:r>
        <w:t xml:space="preserve">по курсу: </w:t>
      </w:r>
    </w:p>
    <w:p w14:paraId="7EE1F08A" w14:textId="77777777" w:rsidR="00983F43" w:rsidRDefault="00983F43" w:rsidP="00983F43">
      <w:pPr>
        <w:pStyle w:val="a3"/>
        <w:spacing w:line="360" w:lineRule="auto"/>
        <w:jc w:val="center"/>
      </w:pPr>
      <w:r>
        <w:t>«Вычислительные системы»</w:t>
      </w:r>
    </w:p>
    <w:p w14:paraId="3CD5DD83" w14:textId="77777777" w:rsidR="00983F43" w:rsidRDefault="00983F43" w:rsidP="00983F43">
      <w:pPr>
        <w:pStyle w:val="a3"/>
        <w:jc w:val="center"/>
      </w:pPr>
    </w:p>
    <w:p w14:paraId="739FBC55" w14:textId="77777777" w:rsidR="00983F43" w:rsidRDefault="00983F43" w:rsidP="00983F43">
      <w:pPr>
        <w:pStyle w:val="a3"/>
        <w:jc w:val="center"/>
      </w:pPr>
    </w:p>
    <w:p w14:paraId="52090F99" w14:textId="77777777" w:rsidR="00983F43" w:rsidRDefault="00983F43" w:rsidP="00983F43">
      <w:pPr>
        <w:pStyle w:val="a3"/>
        <w:jc w:val="center"/>
      </w:pPr>
    </w:p>
    <w:p w14:paraId="40A85133" w14:textId="77777777" w:rsidR="00983F43" w:rsidRDefault="00983F43" w:rsidP="00983F43">
      <w:pPr>
        <w:pStyle w:val="a3"/>
        <w:ind w:firstLine="5670"/>
        <w:jc w:val="left"/>
      </w:pPr>
    </w:p>
    <w:p w14:paraId="143FEB98" w14:textId="20954CE7" w:rsidR="00983F43" w:rsidRDefault="00983F43" w:rsidP="00983F43">
      <w:pPr>
        <w:pStyle w:val="a3"/>
        <w:spacing w:line="360" w:lineRule="auto"/>
        <w:jc w:val="left"/>
      </w:pPr>
      <w:r>
        <w:t xml:space="preserve">                                                         Студент: </w:t>
      </w:r>
      <w:r w:rsidR="00283F9E">
        <w:t>Старостенков А.А.</w:t>
      </w:r>
    </w:p>
    <w:p w14:paraId="733DE66E" w14:textId="77777777" w:rsidR="00983F43" w:rsidRDefault="00983F43" w:rsidP="00983F43">
      <w:pPr>
        <w:pStyle w:val="a3"/>
        <w:spacing w:line="360" w:lineRule="auto"/>
        <w:jc w:val="left"/>
      </w:pPr>
      <w:r>
        <w:t xml:space="preserve">                                                         Группа: ВМ-22(маг)</w:t>
      </w:r>
    </w:p>
    <w:p w14:paraId="28BDFD5A" w14:textId="263E3C41" w:rsidR="00983F43" w:rsidRDefault="00983F43" w:rsidP="00983F43">
      <w:pPr>
        <w:pStyle w:val="a3"/>
        <w:spacing w:line="360" w:lineRule="auto"/>
        <w:jc w:val="left"/>
      </w:pPr>
      <w:r>
        <w:t xml:space="preserve">                                                         Вариант: </w:t>
      </w:r>
      <w:r w:rsidR="00283F9E">
        <w:t>19</w:t>
      </w:r>
    </w:p>
    <w:p w14:paraId="1BAD350C" w14:textId="77777777" w:rsidR="00983F43" w:rsidRDefault="00983F43" w:rsidP="00983F43">
      <w:pPr>
        <w:pStyle w:val="a3"/>
        <w:spacing w:line="360" w:lineRule="auto"/>
        <w:jc w:val="left"/>
      </w:pPr>
      <w:r>
        <w:t xml:space="preserve">                                                         Преподаватель: Федулов А.С.</w:t>
      </w:r>
    </w:p>
    <w:p w14:paraId="5ED8CE8C" w14:textId="77777777" w:rsidR="00983F43" w:rsidRDefault="00983F43" w:rsidP="00983F43">
      <w:pPr>
        <w:pStyle w:val="a3"/>
        <w:jc w:val="center"/>
      </w:pPr>
    </w:p>
    <w:p w14:paraId="3E78ABBF" w14:textId="77777777" w:rsidR="00983F43" w:rsidRDefault="00983F43" w:rsidP="00983F43">
      <w:pPr>
        <w:pStyle w:val="a3"/>
        <w:jc w:val="center"/>
      </w:pPr>
    </w:p>
    <w:p w14:paraId="3661A4E4" w14:textId="77777777" w:rsidR="00983F43" w:rsidRDefault="00983F43" w:rsidP="00983F43">
      <w:pPr>
        <w:pStyle w:val="a3"/>
        <w:jc w:val="center"/>
      </w:pPr>
    </w:p>
    <w:p w14:paraId="5AFF84E2" w14:textId="77777777" w:rsidR="00983F43" w:rsidRDefault="00983F43" w:rsidP="00983F43">
      <w:pPr>
        <w:pStyle w:val="a3"/>
        <w:jc w:val="center"/>
      </w:pPr>
    </w:p>
    <w:p w14:paraId="1799CBF0" w14:textId="77777777" w:rsidR="00983F43" w:rsidRDefault="00983F43" w:rsidP="00983F43">
      <w:pPr>
        <w:pStyle w:val="a3"/>
        <w:jc w:val="center"/>
      </w:pPr>
    </w:p>
    <w:p w14:paraId="02317701" w14:textId="77777777" w:rsidR="00983F43" w:rsidRDefault="00983F43" w:rsidP="00983F43">
      <w:pPr>
        <w:pStyle w:val="a3"/>
        <w:jc w:val="center"/>
      </w:pPr>
    </w:p>
    <w:p w14:paraId="3EAF1969" w14:textId="77777777" w:rsidR="00983F43" w:rsidRDefault="00983F43" w:rsidP="00983F43">
      <w:pPr>
        <w:pStyle w:val="a3"/>
        <w:ind w:firstLine="0"/>
        <w:jc w:val="center"/>
      </w:pPr>
      <w:r>
        <w:t>Смоленск, 2023</w:t>
      </w:r>
      <w:bookmarkEnd w:id="0"/>
    </w:p>
    <w:p w14:paraId="64B7C85B" w14:textId="082E47F0" w:rsidR="00FE4928" w:rsidRDefault="00FE4928" w:rsidP="00983F43"/>
    <w:p w14:paraId="66EA07E2" w14:textId="77777777" w:rsidR="00B222A2" w:rsidRDefault="00B222A2" w:rsidP="00B222A2">
      <w:pPr>
        <w:numPr>
          <w:ilvl w:val="0"/>
          <w:numId w:val="1"/>
        </w:numPr>
        <w:spacing w:line="240" w:lineRule="auto"/>
      </w:pPr>
      <w:r>
        <w:lastRenderedPageBreak/>
        <w:t>Написать</w:t>
      </w:r>
      <w:r w:rsidRPr="009508E7">
        <w:t xml:space="preserve"> </w:t>
      </w:r>
      <w:r>
        <w:t xml:space="preserve">на языке Си, скомпилировать, отладить и запустить на гибридном вычислительном кластере (ГВК) СФМЭИ </w:t>
      </w:r>
      <w:r w:rsidRPr="009F0B41">
        <w:rPr>
          <w:b/>
        </w:rPr>
        <w:t>последовательную</w:t>
      </w:r>
      <w:r>
        <w:t xml:space="preserve"> программу вычисления суммы числового ряда: </w:t>
      </w:r>
      <w:r w:rsidRPr="00EB163C">
        <w:rPr>
          <w:position w:val="-28"/>
        </w:rPr>
        <w:object w:dxaOrig="580" w:dyaOrig="680" w14:anchorId="63CDFD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33pt" o:ole="">
            <v:imagedata r:id="rId7" o:title=""/>
          </v:shape>
          <o:OLEObject Type="Embed" ProgID="Equation.DSMT4" ShapeID="_x0000_i1025" DrawAspect="Content" ObjectID="_1748378048" r:id="rId8"/>
        </w:object>
      </w:r>
      <w:r>
        <w:t xml:space="preserve">, где </w:t>
      </w:r>
      <w:r w:rsidRPr="00622331">
        <w:rPr>
          <w:position w:val="-12"/>
        </w:rPr>
        <w:object w:dxaOrig="279" w:dyaOrig="360" w14:anchorId="70903264">
          <v:shape id="_x0000_i1026" type="#_x0000_t75" style="width:13.8pt;height:18pt" o:ole="">
            <v:imagedata r:id="rId9" o:title=""/>
          </v:shape>
          <o:OLEObject Type="Embed" ProgID="Equation.DSMT4" ShapeID="_x0000_i1026" DrawAspect="Content" ObjectID="_1748378049" r:id="rId10"/>
        </w:object>
      </w:r>
      <w:r>
        <w:t xml:space="preserve"> - общий член ряда. Вариант задания (общий член ряда) выбрать в таблице (по номеру журнала). Предусмотреть вывод результата. В теле цикла выделить вычисление общего члена ряда и накапливающее суммирование членов ряда.</w:t>
      </w:r>
    </w:p>
    <w:p w14:paraId="3B3D561F" w14:textId="77777777" w:rsidR="00B222A2" w:rsidRDefault="00B222A2" w:rsidP="00B222A2">
      <w:pPr>
        <w:numPr>
          <w:ilvl w:val="0"/>
          <w:numId w:val="1"/>
        </w:numPr>
        <w:spacing w:line="240" w:lineRule="auto"/>
      </w:pPr>
      <w:r>
        <w:t>Выполнить проверку правильности вычисления суммы членов ряда, например, с помощью математических пакетов.</w:t>
      </w:r>
    </w:p>
    <w:p w14:paraId="3B1DC81E" w14:textId="77777777" w:rsidR="00B222A2" w:rsidRDefault="00B222A2" w:rsidP="00B222A2">
      <w:pPr>
        <w:numPr>
          <w:ilvl w:val="0"/>
          <w:numId w:val="1"/>
        </w:numPr>
        <w:spacing w:line="240" w:lineRule="auto"/>
      </w:pPr>
      <w:r>
        <w:t xml:space="preserve">Предусмотреть замер времени вычисления суммы членов ряда. Число членов ряда </w:t>
      </w:r>
      <w:r w:rsidRPr="00F665EF">
        <w:rPr>
          <w:i/>
          <w:lang w:val="en-US"/>
        </w:rPr>
        <w:t>N</w:t>
      </w:r>
      <w:r w:rsidRPr="00F665EF">
        <w:t xml:space="preserve"> </w:t>
      </w:r>
      <w:r>
        <w:t>выбрать таким, чтобы время вычисления в последовательной программе было порядка 2- 5 сек.</w:t>
      </w:r>
    </w:p>
    <w:p w14:paraId="0092ED1C" w14:textId="77777777" w:rsidR="00B222A2" w:rsidRPr="00E926C0" w:rsidRDefault="00B222A2" w:rsidP="00B222A2">
      <w:pPr>
        <w:numPr>
          <w:ilvl w:val="0"/>
          <w:numId w:val="1"/>
        </w:numPr>
        <w:spacing w:line="240" w:lineRule="auto"/>
      </w:pPr>
      <w:r>
        <w:t xml:space="preserve">На основе последовательной программы отладить </w:t>
      </w:r>
      <w:r w:rsidRPr="008F7596">
        <w:rPr>
          <w:b/>
        </w:rPr>
        <w:t>параллельную</w:t>
      </w:r>
      <w:r>
        <w:t xml:space="preserve"> программу вычисления суммы числового ряда. Использовать то же значение числа членов ряда</w:t>
      </w:r>
      <w:r w:rsidRPr="00E926C0">
        <w:rPr>
          <w:i/>
        </w:rPr>
        <w:t xml:space="preserve"> </w:t>
      </w:r>
      <w:r w:rsidRPr="00E926C0">
        <w:rPr>
          <w:i/>
          <w:lang w:val="en-US"/>
        </w:rPr>
        <w:t>N</w:t>
      </w:r>
      <w:r>
        <w:rPr>
          <w:i/>
        </w:rPr>
        <w:t xml:space="preserve">, </w:t>
      </w:r>
      <w:r>
        <w:t>что и в последовательной программе</w:t>
      </w:r>
      <w:r>
        <w:rPr>
          <w:i/>
        </w:rPr>
        <w:t xml:space="preserve">. </w:t>
      </w:r>
      <w:r>
        <w:t xml:space="preserve">Предусмотреть замер времени. Использовать для распараллеливания цикла директиву </w:t>
      </w:r>
      <w:r>
        <w:rPr>
          <w:lang w:val="en-US"/>
        </w:rPr>
        <w:t>OpenMP</w:t>
      </w:r>
      <w:r>
        <w:t xml:space="preserve">: </w:t>
      </w:r>
      <w:r w:rsidRPr="00F17A1C">
        <w:rPr>
          <w:b/>
        </w:rPr>
        <w:t>#</w:t>
      </w:r>
      <w:r w:rsidRPr="00B855B1">
        <w:rPr>
          <w:b/>
          <w:lang w:val="en-US"/>
        </w:rPr>
        <w:t>pragma</w:t>
      </w:r>
      <w:r w:rsidRPr="00F17A1C">
        <w:rPr>
          <w:b/>
        </w:rPr>
        <w:t xml:space="preserve"> </w:t>
      </w:r>
      <w:r w:rsidRPr="00B855B1">
        <w:rPr>
          <w:b/>
          <w:lang w:val="en-US"/>
        </w:rPr>
        <w:t>omp</w:t>
      </w:r>
      <w:r w:rsidRPr="00F17A1C">
        <w:rPr>
          <w:b/>
        </w:rPr>
        <w:t xml:space="preserve"> </w:t>
      </w:r>
      <w:r w:rsidRPr="00B855B1">
        <w:rPr>
          <w:b/>
          <w:lang w:val="en-US"/>
        </w:rPr>
        <w:t>for</w:t>
      </w:r>
      <w:r w:rsidRPr="00F17A1C">
        <w:rPr>
          <w:b/>
          <w:i/>
        </w:rPr>
        <w:t xml:space="preserve"> </w:t>
      </w:r>
      <w:r w:rsidRPr="005D47D7">
        <w:rPr>
          <w:b/>
          <w:lang w:val="en-US"/>
        </w:rPr>
        <w:t>reduction</w:t>
      </w:r>
      <w:r w:rsidRPr="00F17A1C">
        <w:rPr>
          <w:b/>
          <w:i/>
        </w:rPr>
        <w:t xml:space="preserve"> (+</w:t>
      </w:r>
      <w:r>
        <w:rPr>
          <w:b/>
          <w:i/>
        </w:rPr>
        <w:t>:</w:t>
      </w:r>
      <w:r w:rsidRPr="005D47D7">
        <w:rPr>
          <w:b/>
          <w:i/>
        </w:rPr>
        <w:t>&lt;</w:t>
      </w:r>
      <w:r w:rsidRPr="00F17A1C">
        <w:rPr>
          <w:b/>
          <w:i/>
        </w:rPr>
        <w:t>и</w:t>
      </w:r>
      <w:r>
        <w:rPr>
          <w:b/>
          <w:i/>
        </w:rPr>
        <w:t>мя</w:t>
      </w:r>
      <w:r w:rsidRPr="005D47D7">
        <w:rPr>
          <w:b/>
          <w:i/>
        </w:rPr>
        <w:t xml:space="preserve"> </w:t>
      </w:r>
      <w:r>
        <w:rPr>
          <w:b/>
          <w:i/>
        </w:rPr>
        <w:t>переменной</w:t>
      </w:r>
      <w:r w:rsidRPr="005D47D7">
        <w:rPr>
          <w:b/>
          <w:i/>
        </w:rPr>
        <w:t xml:space="preserve"> </w:t>
      </w:r>
      <w:r>
        <w:rPr>
          <w:b/>
          <w:i/>
        </w:rPr>
        <w:t>суммирования членов ряда</w:t>
      </w:r>
      <w:r w:rsidRPr="005D47D7">
        <w:rPr>
          <w:b/>
          <w:i/>
        </w:rPr>
        <w:t>&gt;)</w:t>
      </w:r>
      <w:r>
        <w:rPr>
          <w:b/>
          <w:i/>
        </w:rPr>
        <w:t xml:space="preserve"> </w:t>
      </w:r>
      <w:r>
        <w:rPr>
          <w:b/>
          <w:lang w:val="en-US"/>
        </w:rPr>
        <w:t>private</w:t>
      </w:r>
      <w:r w:rsidRPr="005D47D7">
        <w:rPr>
          <w:b/>
        </w:rPr>
        <w:t xml:space="preserve"> (&lt;</w:t>
      </w:r>
      <w:r>
        <w:rPr>
          <w:b/>
          <w:i/>
        </w:rPr>
        <w:t>имя переменной вычисления общего члена ряда</w:t>
      </w:r>
      <w:r w:rsidRPr="005D47D7">
        <w:rPr>
          <w:b/>
        </w:rPr>
        <w:t>&gt;)</w:t>
      </w:r>
      <w:r>
        <w:rPr>
          <w:b/>
        </w:rPr>
        <w:t xml:space="preserve">. </w:t>
      </w:r>
      <w:r w:rsidRPr="005D47D7">
        <w:t>При</w:t>
      </w:r>
      <w:r>
        <w:rPr>
          <w:b/>
        </w:rPr>
        <w:t xml:space="preserve"> </w:t>
      </w:r>
      <w:r>
        <w:t xml:space="preserve">этом отдельные члены ряда (локальные переменные) будут вычисляться параллельно разными нитями, а сумма (как разделяемая переменная) будет обрабатываться корректно с использованием механизма </w:t>
      </w:r>
      <w:r w:rsidRPr="005D47D7">
        <w:rPr>
          <w:b/>
          <w:lang w:val="en-US"/>
        </w:rPr>
        <w:t>reduction</w:t>
      </w:r>
      <w:r>
        <w:rPr>
          <w:b/>
        </w:rPr>
        <w:t xml:space="preserve">. </w:t>
      </w:r>
      <w:r>
        <w:t>Сравнить результаты и время вычисления последовательной и параллельной программ.</w:t>
      </w:r>
    </w:p>
    <w:p w14:paraId="1F9F0638" w14:textId="77777777" w:rsidR="00B222A2" w:rsidRDefault="00B222A2" w:rsidP="00B222A2">
      <w:pPr>
        <w:numPr>
          <w:ilvl w:val="0"/>
          <w:numId w:val="1"/>
        </w:numPr>
        <w:spacing w:line="240" w:lineRule="auto"/>
      </w:pPr>
      <w:r>
        <w:t xml:space="preserve">Запустить параллельную программу без опции </w:t>
      </w:r>
      <w:r w:rsidRPr="005D47D7">
        <w:rPr>
          <w:b/>
          <w:lang w:val="en-US"/>
        </w:rPr>
        <w:t>reduction</w:t>
      </w:r>
      <w:r w:rsidRPr="00F17A1C">
        <w:rPr>
          <w:b/>
          <w:i/>
        </w:rPr>
        <w:t xml:space="preserve"> (+</w:t>
      </w:r>
      <w:r>
        <w:rPr>
          <w:b/>
          <w:i/>
        </w:rPr>
        <w:t>:</w:t>
      </w:r>
      <w:r w:rsidRPr="005D47D7">
        <w:rPr>
          <w:b/>
          <w:i/>
        </w:rPr>
        <w:t>&lt;</w:t>
      </w:r>
      <w:r w:rsidRPr="00F17A1C">
        <w:rPr>
          <w:b/>
          <w:i/>
        </w:rPr>
        <w:t>и</w:t>
      </w:r>
      <w:r>
        <w:rPr>
          <w:b/>
          <w:i/>
        </w:rPr>
        <w:t>мя</w:t>
      </w:r>
      <w:r w:rsidRPr="005D47D7">
        <w:rPr>
          <w:b/>
          <w:i/>
        </w:rPr>
        <w:t xml:space="preserve"> </w:t>
      </w:r>
      <w:r>
        <w:rPr>
          <w:b/>
          <w:i/>
        </w:rPr>
        <w:t>переменной</w:t>
      </w:r>
      <w:r w:rsidRPr="005D47D7">
        <w:rPr>
          <w:b/>
          <w:i/>
        </w:rPr>
        <w:t xml:space="preserve"> </w:t>
      </w:r>
      <w:r>
        <w:rPr>
          <w:b/>
          <w:i/>
        </w:rPr>
        <w:t>суммирования членов ряда</w:t>
      </w:r>
      <w:r w:rsidRPr="005D47D7">
        <w:rPr>
          <w:b/>
          <w:i/>
        </w:rPr>
        <w:t>&gt;)</w:t>
      </w:r>
      <w:r>
        <w:t>. Оценить результат. Убедиться, что он некорректен. Убедиться, что от запуска к запуску результат меняется.</w:t>
      </w:r>
    </w:p>
    <w:p w14:paraId="32BE4AEB" w14:textId="77777777" w:rsidR="00B222A2" w:rsidRPr="003C36D0" w:rsidRDefault="00B222A2" w:rsidP="00B222A2">
      <w:pPr>
        <w:numPr>
          <w:ilvl w:val="0"/>
          <w:numId w:val="1"/>
        </w:numPr>
        <w:spacing w:line="240" w:lineRule="auto"/>
        <w:rPr>
          <w:b/>
        </w:rPr>
      </w:pPr>
      <w:r>
        <w:t xml:space="preserve">В программе из пункта 5 защитить от гонок общую переменную суммы с помощью директивы </w:t>
      </w:r>
      <w:r w:rsidRPr="003C36D0">
        <w:rPr>
          <w:b/>
        </w:rPr>
        <w:t>#</w:t>
      </w:r>
      <w:r w:rsidRPr="003C36D0">
        <w:rPr>
          <w:b/>
          <w:lang w:val="en-US"/>
        </w:rPr>
        <w:t>pragma</w:t>
      </w:r>
      <w:r w:rsidRPr="003C36D0">
        <w:rPr>
          <w:b/>
        </w:rPr>
        <w:t xml:space="preserve"> </w:t>
      </w:r>
      <w:r w:rsidRPr="003C36D0">
        <w:rPr>
          <w:b/>
          <w:lang w:val="en-US"/>
        </w:rPr>
        <w:t>omp</w:t>
      </w:r>
      <w:r w:rsidRPr="003C36D0">
        <w:rPr>
          <w:b/>
        </w:rPr>
        <w:t xml:space="preserve"> </w:t>
      </w:r>
      <w:r w:rsidRPr="003C36D0">
        <w:rPr>
          <w:b/>
          <w:lang w:val="en-US"/>
        </w:rPr>
        <w:t>atomic</w:t>
      </w:r>
      <w:r>
        <w:rPr>
          <w:b/>
        </w:rPr>
        <w:t xml:space="preserve">. </w:t>
      </w:r>
      <w:r>
        <w:t>Оценить результат и время вычисления.</w:t>
      </w:r>
    </w:p>
    <w:p w14:paraId="494CDDAB" w14:textId="77777777" w:rsidR="00B222A2" w:rsidRPr="003C36D0" w:rsidRDefault="00B222A2" w:rsidP="00B222A2">
      <w:pPr>
        <w:numPr>
          <w:ilvl w:val="0"/>
          <w:numId w:val="1"/>
        </w:numPr>
        <w:spacing w:line="240" w:lineRule="auto"/>
        <w:rPr>
          <w:b/>
        </w:rPr>
      </w:pPr>
      <w:r>
        <w:t xml:space="preserve">В программе из пункта 5 защитить от гонок общую переменную суммы с помощью директивы </w:t>
      </w:r>
      <w:r w:rsidRPr="008420BC">
        <w:rPr>
          <w:b/>
        </w:rPr>
        <w:t>#</w:t>
      </w:r>
      <w:r w:rsidRPr="003C36D0">
        <w:rPr>
          <w:b/>
          <w:lang w:val="en-US"/>
        </w:rPr>
        <w:t>pragma</w:t>
      </w:r>
      <w:r w:rsidRPr="008420BC">
        <w:rPr>
          <w:b/>
        </w:rPr>
        <w:t xml:space="preserve"> </w:t>
      </w:r>
      <w:r w:rsidRPr="003C36D0">
        <w:rPr>
          <w:b/>
          <w:lang w:val="en-US"/>
        </w:rPr>
        <w:t>omp</w:t>
      </w:r>
      <w:r w:rsidRPr="008420BC">
        <w:rPr>
          <w:b/>
        </w:rPr>
        <w:t xml:space="preserve"> </w:t>
      </w:r>
      <w:r w:rsidRPr="003C36D0">
        <w:rPr>
          <w:b/>
          <w:lang w:val="en-US"/>
        </w:rPr>
        <w:t>critical</w:t>
      </w:r>
      <w:r>
        <w:rPr>
          <w:b/>
        </w:rPr>
        <w:t xml:space="preserve">. </w:t>
      </w:r>
      <w:r>
        <w:t>Оценить результат и время вычисления.</w:t>
      </w:r>
    </w:p>
    <w:p w14:paraId="24E0C579" w14:textId="77777777" w:rsidR="00B222A2" w:rsidRPr="003C36D0" w:rsidRDefault="00B222A2" w:rsidP="00B222A2">
      <w:pPr>
        <w:numPr>
          <w:ilvl w:val="0"/>
          <w:numId w:val="1"/>
        </w:numPr>
        <w:spacing w:line="240" w:lineRule="auto"/>
        <w:rPr>
          <w:b/>
        </w:rPr>
      </w:pPr>
      <w:r>
        <w:t>В программе из пункта 5 защитить от гонок общую переменную суммы с помощью механизма замков (</w:t>
      </w:r>
      <w:r w:rsidRPr="00E30921">
        <w:rPr>
          <w:b/>
          <w:lang w:val="en-US"/>
        </w:rPr>
        <w:t>lock</w:t>
      </w:r>
      <w:r w:rsidRPr="00E30921">
        <w:t>)</w:t>
      </w:r>
      <w:r>
        <w:rPr>
          <w:b/>
        </w:rPr>
        <w:t xml:space="preserve">. </w:t>
      </w:r>
      <w:r>
        <w:t>Оценить результат и время вычисления.</w:t>
      </w:r>
    </w:p>
    <w:p w14:paraId="5E0474BE" w14:textId="77777777" w:rsidR="00B222A2" w:rsidRDefault="00B222A2" w:rsidP="00B222A2">
      <w:pPr>
        <w:numPr>
          <w:ilvl w:val="0"/>
          <w:numId w:val="1"/>
        </w:numPr>
        <w:spacing w:line="240" w:lineRule="auto"/>
      </w:pPr>
      <w:r>
        <w:t>Выполнение примеров показать преподавателю.</w:t>
      </w:r>
    </w:p>
    <w:p w14:paraId="6BFF894B" w14:textId="77777777" w:rsidR="00B222A2" w:rsidRPr="00245694" w:rsidRDefault="00B222A2" w:rsidP="00B222A2">
      <w:pPr>
        <w:numPr>
          <w:ilvl w:val="0"/>
          <w:numId w:val="1"/>
        </w:numPr>
        <w:spacing w:line="240" w:lineRule="auto"/>
      </w:pPr>
      <w:r w:rsidRPr="00245694">
        <w:t xml:space="preserve">Все выполненные задания оформить в виде отчета. </w:t>
      </w:r>
    </w:p>
    <w:p w14:paraId="728A847F" w14:textId="2D14B526" w:rsidR="00B222A2" w:rsidRDefault="00B222A2" w:rsidP="00983F43"/>
    <w:p w14:paraId="0E7637D1" w14:textId="68480B90" w:rsidR="00B222A2" w:rsidRDefault="00B222A2" w:rsidP="00983F43"/>
    <w:p w14:paraId="2EF08DD2" w14:textId="5D7D8A74" w:rsidR="00B222A2" w:rsidRDefault="00B222A2" w:rsidP="00983F43"/>
    <w:p w14:paraId="0A22AFAE" w14:textId="64ED7239" w:rsidR="00B222A2" w:rsidRPr="007F31FB" w:rsidRDefault="00B222A2" w:rsidP="00B222A2">
      <w:pPr>
        <w:rPr>
          <w:lang w:val="en-US"/>
        </w:rPr>
      </w:pPr>
      <w:r>
        <w:lastRenderedPageBreak/>
        <w:t>Задание на работу</w:t>
      </w:r>
      <w:r>
        <w:rPr>
          <w:lang w:val="en-US"/>
        </w:rPr>
        <w:t>:</w:t>
      </w:r>
    </w:p>
    <w:p w14:paraId="6FBA551D" w14:textId="58197D6C" w:rsidR="00B222A2" w:rsidRDefault="00486EAD" w:rsidP="00B222A2">
      <w:r w:rsidRPr="00E50955">
        <w:rPr>
          <w:position w:val="-26"/>
        </w:rPr>
        <w:object w:dxaOrig="1380" w:dyaOrig="639" w14:anchorId="7E40D09E">
          <v:shape id="_x0000_i1028" type="#_x0000_t75" style="width:162pt;height:74.4pt" o:ole="">
            <v:imagedata r:id="rId11" o:title=""/>
          </v:shape>
          <o:OLEObject Type="Embed" ProgID="Equation.3" ShapeID="_x0000_i1028" DrawAspect="Content" ObjectID="_1748378050" r:id="rId12"/>
        </w:object>
      </w:r>
    </w:p>
    <w:p w14:paraId="5A602E7F" w14:textId="77777777" w:rsidR="00B222A2" w:rsidRDefault="00B222A2" w:rsidP="00B222A2"/>
    <w:p w14:paraId="36E4ACCF" w14:textId="77777777" w:rsidR="00B222A2" w:rsidRPr="007E718B" w:rsidRDefault="00B222A2" w:rsidP="00B222A2">
      <w:pPr>
        <w:rPr>
          <w:b/>
        </w:rPr>
      </w:pPr>
      <w:r w:rsidRPr="007F31FB">
        <w:rPr>
          <w:b/>
        </w:rPr>
        <w:t xml:space="preserve">Пункт 1 </w:t>
      </w:r>
      <w:r>
        <w:rPr>
          <w:b/>
        </w:rPr>
        <w:t>-5</w:t>
      </w:r>
      <w:r w:rsidRPr="007E718B">
        <w:rPr>
          <w:b/>
        </w:rPr>
        <w:t>:</w:t>
      </w:r>
    </w:p>
    <w:p w14:paraId="7DC63F89" w14:textId="77777777" w:rsidR="00B222A2" w:rsidRPr="00554302" w:rsidRDefault="00B222A2" w:rsidP="00B222A2">
      <w:r>
        <w:t>Текст программы</w:t>
      </w:r>
      <w:r w:rsidRPr="00554302">
        <w:t>:</w:t>
      </w:r>
    </w:p>
    <w:p w14:paraId="097D1E89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1922EA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1922EA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1922EA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200915C9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17957359" w14:textId="2209EA1D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922EA">
        <w:rPr>
          <w:rFonts w:ascii="Consolas" w:eastAsia="Times New Roman" w:hAnsi="Consolas"/>
          <w:i/>
          <w:iCs/>
          <w:color w:val="9D7CD8"/>
          <w:sz w:val="21"/>
          <w:szCs w:val="21"/>
          <w:lang w:val="en-US" w:eastAsia="ru-RU"/>
        </w:rPr>
        <w:t>const</w:t>
      </w:r>
      <w:r w:rsidRPr="001922EA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1922EA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1922EA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N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="002A61A7">
        <w:rPr>
          <w:rFonts w:ascii="Consolas" w:eastAsia="Times New Roman" w:hAnsi="Consolas"/>
          <w:color w:val="89DDFF"/>
          <w:sz w:val="21"/>
          <w:szCs w:val="21"/>
          <w:lang w:eastAsia="ru-RU"/>
        </w:rPr>
        <w:t xml:space="preserve"> 100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B76E111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7AA52ACE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922EA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1922EA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1922EA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in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</w:p>
    <w:p w14:paraId="2D6814AD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0CEE03CC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922EA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um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922EA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2145F82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922EA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1922EA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922EA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1922EA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)</w:t>
      </w:r>
    </w:p>
    <w:p w14:paraId="02A0D320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6ED01E61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1922EA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922EA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.0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/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1922EA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0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922EA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922EA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12A7271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sum 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=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475258E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6D2E7D84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922EA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1922EA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Result: </w:t>
      </w:r>
      <w:r w:rsidRPr="001922EA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1922EA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sum</w:t>
      </w: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1922EA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B92355A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1922EA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922EA">
        <w:rPr>
          <w:rFonts w:ascii="Consolas" w:eastAsia="Times New Roman" w:hAnsi="Consolas"/>
          <w:color w:val="BB9AF7"/>
          <w:sz w:val="21"/>
          <w:szCs w:val="21"/>
          <w:lang w:eastAsia="ru-RU"/>
        </w:rPr>
        <w:t>return</w:t>
      </w:r>
      <w:r w:rsidRPr="001922EA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1922EA">
        <w:rPr>
          <w:rFonts w:ascii="Consolas" w:eastAsia="Times New Roman" w:hAnsi="Consolas"/>
          <w:color w:val="FF9E64"/>
          <w:sz w:val="21"/>
          <w:szCs w:val="21"/>
          <w:lang w:eastAsia="ru-RU"/>
        </w:rPr>
        <w:t>0</w:t>
      </w:r>
      <w:r w:rsidRPr="001922EA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2315960A" w14:textId="77777777" w:rsidR="001922EA" w:rsidRPr="001922EA" w:rsidRDefault="001922EA" w:rsidP="001922EA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1922EA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7D32D940" w14:textId="7DFC512A" w:rsidR="00B222A2" w:rsidRPr="001922EA" w:rsidRDefault="00B222A2" w:rsidP="00B222A2">
      <w:pPr>
        <w:rPr>
          <w:lang w:val="en-US"/>
        </w:rPr>
      </w:pPr>
      <w:r>
        <w:t>Результат выполнения программы</w:t>
      </w:r>
      <w:r w:rsidRPr="00AB2EC3">
        <w:t>:</w:t>
      </w:r>
    </w:p>
    <w:p w14:paraId="22C5736C" w14:textId="15C83CD3" w:rsidR="00B222A2" w:rsidRPr="00277322" w:rsidRDefault="002A61A7" w:rsidP="00B222A2">
      <w:pPr>
        <w:rPr>
          <w:lang w:val="en-US"/>
        </w:rPr>
      </w:pPr>
      <w:r w:rsidRPr="002A61A7">
        <w:rPr>
          <w:lang w:val="en-US"/>
        </w:rPr>
        <w:drawing>
          <wp:inline distT="0" distB="0" distL="0" distR="0" wp14:anchorId="3DD218A9" wp14:editId="25EC709A">
            <wp:extent cx="5171552" cy="12192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77585" cy="1220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B58D4" w14:textId="77777777" w:rsidR="009B6F52" w:rsidRDefault="009B6F52" w:rsidP="00B222A2"/>
    <w:p w14:paraId="0BE9C3CA" w14:textId="11804ECA" w:rsidR="00B222A2" w:rsidRPr="00554302" w:rsidRDefault="00B222A2" w:rsidP="00B222A2">
      <w:r>
        <w:t xml:space="preserve">Проверка достоверности с помощью </w:t>
      </w:r>
      <w:r w:rsidR="001922EA">
        <w:t>м</w:t>
      </w:r>
      <w:r>
        <w:t>ат пакета</w:t>
      </w:r>
      <w:r w:rsidR="001922EA">
        <w:t xml:space="preserve"> (</w:t>
      </w:r>
      <w:r w:rsidR="00A46D67">
        <w:rPr>
          <w:lang w:val="en-US"/>
        </w:rPr>
        <w:t>Octave</w:t>
      </w:r>
      <w:r w:rsidR="00A46D67" w:rsidRPr="00A46D67">
        <w:t xml:space="preserve"> 8.2.0</w:t>
      </w:r>
      <w:r w:rsidR="001922EA">
        <w:t>)</w:t>
      </w:r>
      <w:r w:rsidRPr="008C704A">
        <w:t>:</w:t>
      </w:r>
    </w:p>
    <w:p w14:paraId="2208CFC9" w14:textId="39F3617D" w:rsidR="00B222A2" w:rsidRPr="009B6F52" w:rsidRDefault="00B222A2" w:rsidP="009B6F52">
      <w:pPr>
        <w:ind w:firstLine="0"/>
      </w:pPr>
    </w:p>
    <w:p w14:paraId="48EFC1EA" w14:textId="281C34B3" w:rsidR="009B6F52" w:rsidRDefault="009B6F52" w:rsidP="009B6F52">
      <w:pPr>
        <w:ind w:firstLine="0"/>
        <w:jc w:val="center"/>
        <w:rPr>
          <w:lang w:val="en-US"/>
        </w:rPr>
      </w:pPr>
      <w:r w:rsidRPr="009B6F52">
        <w:rPr>
          <w:lang w:val="en-US"/>
        </w:rPr>
        <w:lastRenderedPageBreak/>
        <w:drawing>
          <wp:inline distT="0" distB="0" distL="0" distR="0" wp14:anchorId="5E4A782E" wp14:editId="04CB9784">
            <wp:extent cx="3093720" cy="3749040"/>
            <wp:effectExtent l="0" t="0" r="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0903" t="9351" r="10978" b="9461"/>
                    <a:stretch/>
                  </pic:blipFill>
                  <pic:spPr bwMode="auto">
                    <a:xfrm>
                      <a:off x="0" y="0"/>
                      <a:ext cx="3095216" cy="37508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1E7870" w14:textId="6F0CA539" w:rsidR="009B6F52" w:rsidRDefault="009B6F52" w:rsidP="009B6F52">
      <w:pPr>
        <w:ind w:firstLine="0"/>
        <w:jc w:val="center"/>
        <w:rPr>
          <w:lang w:val="en-US"/>
        </w:rPr>
      </w:pPr>
      <w:r w:rsidRPr="009B6F52">
        <w:rPr>
          <w:lang w:val="en-US"/>
        </w:rPr>
        <w:drawing>
          <wp:inline distT="0" distB="0" distL="0" distR="0" wp14:anchorId="532B5BD7" wp14:editId="416F22BE">
            <wp:extent cx="2065199" cy="906859"/>
            <wp:effectExtent l="0" t="0" r="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65199" cy="906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48A1E" w14:textId="77777777" w:rsidR="009B6F52" w:rsidRDefault="009B6F52" w:rsidP="009B6F52">
      <w:pPr>
        <w:ind w:firstLine="0"/>
        <w:rPr>
          <w:lang w:val="en-US"/>
        </w:rPr>
      </w:pPr>
    </w:p>
    <w:p w14:paraId="0312C2B9" w14:textId="53E5BE56" w:rsidR="00B222A2" w:rsidRDefault="00277322" w:rsidP="009B6F52">
      <w:r>
        <w:t>Скорость сходимости ряда:</w:t>
      </w:r>
    </w:p>
    <w:p w14:paraId="2FC3D36B" w14:textId="0692721D" w:rsidR="009B6F52" w:rsidRPr="009B6F52" w:rsidRDefault="009B6F52" w:rsidP="009B6F52">
      <w:pPr>
        <w:ind w:firstLine="0"/>
        <w:jc w:val="center"/>
      </w:pPr>
      <w:r>
        <w:rPr>
          <w:noProof/>
        </w:rPr>
        <w:drawing>
          <wp:inline distT="0" distB="0" distL="0" distR="0" wp14:anchorId="3B306587" wp14:editId="327C66FF">
            <wp:extent cx="3546272" cy="341376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62684" cy="3429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4DAB3" w14:textId="77777777" w:rsidR="00B222A2" w:rsidRPr="006C7AD2" w:rsidRDefault="00B222A2" w:rsidP="00B222A2">
      <w:r w:rsidRPr="006C7AD2">
        <w:lastRenderedPageBreak/>
        <w:t>Пункт 3:</w:t>
      </w:r>
    </w:p>
    <w:p w14:paraId="7806ADF0" w14:textId="77777777" w:rsidR="00B222A2" w:rsidRDefault="00B222A2" w:rsidP="00B222A2">
      <w:pPr>
        <w:ind w:left="360"/>
      </w:pPr>
      <w:r>
        <w:t xml:space="preserve">Предусмотреть замер времени вычисления суммы членов ряда. Число членов ряда </w:t>
      </w:r>
      <w:r w:rsidRPr="00F665EF">
        <w:rPr>
          <w:i/>
          <w:lang w:val="en-US"/>
        </w:rPr>
        <w:t>N</w:t>
      </w:r>
      <w:r w:rsidRPr="00F665EF">
        <w:t xml:space="preserve"> </w:t>
      </w:r>
      <w:r>
        <w:t>выбрать таким, чтобы время вычисления в последовательной программе было порядка 2- 5 сек.</w:t>
      </w:r>
    </w:p>
    <w:p w14:paraId="334BC7C5" w14:textId="77777777" w:rsidR="00B222A2" w:rsidRPr="008C704A" w:rsidRDefault="00B222A2" w:rsidP="00B222A2">
      <w:pPr>
        <w:rPr>
          <w:b/>
          <w:lang w:val="en-US"/>
        </w:rPr>
      </w:pPr>
      <w:r w:rsidRPr="008C704A">
        <w:rPr>
          <w:b/>
        </w:rPr>
        <w:t>Программа</w:t>
      </w:r>
      <w:r w:rsidRPr="00554302">
        <w:rPr>
          <w:b/>
          <w:lang w:val="en-US"/>
        </w:rPr>
        <w:t xml:space="preserve"> </w:t>
      </w:r>
      <w:r w:rsidRPr="008C704A">
        <w:rPr>
          <w:b/>
          <w:lang w:val="en-US"/>
        </w:rPr>
        <w:t>:</w:t>
      </w:r>
    </w:p>
    <w:p w14:paraId="154770D0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2A61A7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2A61A7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70BF8B10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2A61A7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2A61A7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omp.h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7F46EB28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i/>
          <w:iCs/>
          <w:color w:val="9D7CD8"/>
          <w:sz w:val="21"/>
          <w:szCs w:val="21"/>
          <w:lang w:val="en-US" w:eastAsia="ru-RU"/>
        </w:rPr>
        <w:t>const</w:t>
      </w:r>
      <w:r w:rsidRPr="002A61A7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2A61A7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N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2A61A7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550000000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EB85198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2A61A7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in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2A61A7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601F1BFE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um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481CF12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tart_time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wtime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2F19951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) {</w:t>
      </w:r>
    </w:p>
    <w:p w14:paraId="29937F9C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.0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/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(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0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)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)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A934C94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sum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=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FED997E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79263470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2A61A7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Result: </w:t>
      </w:r>
      <w:r w:rsidRPr="002A61A7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2A61A7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; Time: </w:t>
      </w:r>
      <w:r w:rsidRPr="002A61A7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2A61A7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seconds;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</w:p>
    <w:p w14:paraId="49B69955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        sum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</w:p>
    <w:p w14:paraId="7D253A67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        omp_get_wtime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start_time</w:t>
      </w:r>
    </w:p>
    <w:p w14:paraId="183E6A2C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    </w:t>
      </w:r>
      <w:r w:rsidRPr="002A61A7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2A61A7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2D7BCB10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r w:rsidRPr="002A61A7">
        <w:rPr>
          <w:rFonts w:ascii="Consolas" w:eastAsia="Times New Roman" w:hAnsi="Consolas"/>
          <w:color w:val="BB9AF7"/>
          <w:sz w:val="21"/>
          <w:szCs w:val="21"/>
          <w:lang w:eastAsia="ru-RU"/>
        </w:rPr>
        <w:t>return</w:t>
      </w:r>
      <w:r w:rsidRPr="002A61A7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2A61A7">
        <w:rPr>
          <w:rFonts w:ascii="Consolas" w:eastAsia="Times New Roman" w:hAnsi="Consolas"/>
          <w:color w:val="FF9E64"/>
          <w:sz w:val="21"/>
          <w:szCs w:val="21"/>
          <w:lang w:eastAsia="ru-RU"/>
        </w:rPr>
        <w:t>0</w:t>
      </w:r>
      <w:r w:rsidRPr="002A61A7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42F5C005" w14:textId="20D24961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3C5B56A7" w14:textId="77777777" w:rsidR="00B222A2" w:rsidRDefault="00B222A2" w:rsidP="00B222A2">
      <w:pPr>
        <w:rPr>
          <w:b/>
          <w:noProof/>
        </w:rPr>
      </w:pPr>
      <w:r w:rsidRPr="006C7AD2">
        <w:rPr>
          <w:b/>
        </w:rPr>
        <w:t>Результат работы программы:</w:t>
      </w:r>
      <w:r w:rsidRPr="006C7AD2">
        <w:rPr>
          <w:b/>
          <w:noProof/>
        </w:rPr>
        <w:t xml:space="preserve"> </w:t>
      </w:r>
    </w:p>
    <w:p w14:paraId="171818F7" w14:textId="60F28F47" w:rsidR="00B222A2" w:rsidRPr="006C7AD2" w:rsidRDefault="002A61A7" w:rsidP="00B222A2">
      <w:pPr>
        <w:rPr>
          <w:b/>
          <w:noProof/>
        </w:rPr>
      </w:pPr>
      <w:r w:rsidRPr="002A61A7">
        <w:rPr>
          <w:b/>
          <w:noProof/>
        </w:rPr>
        <w:drawing>
          <wp:inline distT="0" distB="0" distL="0" distR="0" wp14:anchorId="546F8D08" wp14:editId="56824E83">
            <wp:extent cx="5060118" cy="693480"/>
            <wp:effectExtent l="0" t="0" r="762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60118" cy="69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27C79" w14:textId="77777777" w:rsidR="00B222A2" w:rsidRPr="006C7AD2" w:rsidRDefault="00B222A2" w:rsidP="00B222A2">
      <w:pPr>
        <w:rPr>
          <w:b/>
          <w:noProof/>
        </w:rPr>
      </w:pPr>
      <w:r w:rsidRPr="006C7AD2">
        <w:rPr>
          <w:b/>
          <w:noProof/>
        </w:rPr>
        <w:t>Пункт 4</w:t>
      </w:r>
    </w:p>
    <w:p w14:paraId="32EDDF09" w14:textId="77777777" w:rsidR="00B222A2" w:rsidRPr="00E926C0" w:rsidRDefault="00B222A2" w:rsidP="00B222A2">
      <w:r>
        <w:t xml:space="preserve">На основе последовательной программы отладить </w:t>
      </w:r>
      <w:r w:rsidRPr="008F7596">
        <w:rPr>
          <w:b/>
        </w:rPr>
        <w:t>параллельную</w:t>
      </w:r>
      <w:r>
        <w:t xml:space="preserve"> программу вычисления суммы числового ряда. Использовать то же значение числа членов ряда</w:t>
      </w:r>
      <w:r w:rsidRPr="00E926C0">
        <w:rPr>
          <w:i/>
        </w:rPr>
        <w:t xml:space="preserve"> </w:t>
      </w:r>
      <w:r w:rsidRPr="00E926C0">
        <w:rPr>
          <w:i/>
          <w:lang w:val="en-US"/>
        </w:rPr>
        <w:t>N</w:t>
      </w:r>
      <w:r>
        <w:rPr>
          <w:i/>
        </w:rPr>
        <w:t xml:space="preserve">, </w:t>
      </w:r>
      <w:r>
        <w:t>что и в последовательной программе</w:t>
      </w:r>
      <w:r>
        <w:rPr>
          <w:i/>
        </w:rPr>
        <w:t xml:space="preserve">. </w:t>
      </w:r>
      <w:r>
        <w:t xml:space="preserve">Предусмотреть замер времени. Использовать для распараллеливания цикла директиву </w:t>
      </w:r>
      <w:r>
        <w:rPr>
          <w:lang w:val="en-US"/>
        </w:rPr>
        <w:t>OpenMP</w:t>
      </w:r>
      <w:r>
        <w:t xml:space="preserve">: </w:t>
      </w:r>
      <w:r w:rsidRPr="00F17A1C">
        <w:rPr>
          <w:b/>
        </w:rPr>
        <w:t>#</w:t>
      </w:r>
      <w:r w:rsidRPr="00B855B1">
        <w:rPr>
          <w:b/>
          <w:lang w:val="en-US"/>
        </w:rPr>
        <w:t>pragma</w:t>
      </w:r>
      <w:r w:rsidRPr="00F17A1C">
        <w:rPr>
          <w:b/>
        </w:rPr>
        <w:t xml:space="preserve"> </w:t>
      </w:r>
      <w:r w:rsidRPr="00B855B1">
        <w:rPr>
          <w:b/>
          <w:lang w:val="en-US"/>
        </w:rPr>
        <w:t>omp</w:t>
      </w:r>
      <w:r w:rsidRPr="00F17A1C">
        <w:rPr>
          <w:b/>
        </w:rPr>
        <w:t xml:space="preserve"> </w:t>
      </w:r>
      <w:r w:rsidRPr="00B855B1">
        <w:rPr>
          <w:b/>
          <w:lang w:val="en-US"/>
        </w:rPr>
        <w:t>for</w:t>
      </w:r>
      <w:r w:rsidRPr="00F17A1C">
        <w:rPr>
          <w:b/>
          <w:i/>
        </w:rPr>
        <w:t xml:space="preserve"> </w:t>
      </w:r>
      <w:r w:rsidRPr="005D47D7">
        <w:rPr>
          <w:b/>
          <w:lang w:val="en-US"/>
        </w:rPr>
        <w:t>reduction</w:t>
      </w:r>
      <w:r w:rsidRPr="00F17A1C">
        <w:rPr>
          <w:b/>
          <w:i/>
        </w:rPr>
        <w:t xml:space="preserve"> (+</w:t>
      </w:r>
      <w:r>
        <w:rPr>
          <w:b/>
          <w:i/>
        </w:rPr>
        <w:t>:</w:t>
      </w:r>
      <w:r w:rsidRPr="005D47D7">
        <w:rPr>
          <w:b/>
          <w:i/>
        </w:rPr>
        <w:t>&lt;</w:t>
      </w:r>
      <w:r w:rsidRPr="00F17A1C">
        <w:rPr>
          <w:b/>
          <w:i/>
        </w:rPr>
        <w:t>и</w:t>
      </w:r>
      <w:r>
        <w:rPr>
          <w:b/>
          <w:i/>
        </w:rPr>
        <w:t>мя</w:t>
      </w:r>
      <w:r w:rsidRPr="005D47D7">
        <w:rPr>
          <w:b/>
          <w:i/>
        </w:rPr>
        <w:t xml:space="preserve"> </w:t>
      </w:r>
      <w:r>
        <w:rPr>
          <w:b/>
          <w:i/>
        </w:rPr>
        <w:t>переменной</w:t>
      </w:r>
      <w:r w:rsidRPr="005D47D7">
        <w:rPr>
          <w:b/>
          <w:i/>
        </w:rPr>
        <w:t xml:space="preserve"> </w:t>
      </w:r>
      <w:r>
        <w:rPr>
          <w:b/>
          <w:i/>
        </w:rPr>
        <w:t>суммирования членов ряда</w:t>
      </w:r>
      <w:r w:rsidRPr="005D47D7">
        <w:rPr>
          <w:b/>
          <w:i/>
        </w:rPr>
        <w:t>&gt;)</w:t>
      </w:r>
      <w:r>
        <w:rPr>
          <w:b/>
          <w:i/>
        </w:rPr>
        <w:t xml:space="preserve"> </w:t>
      </w:r>
      <w:r>
        <w:rPr>
          <w:b/>
          <w:lang w:val="en-US"/>
        </w:rPr>
        <w:t>private</w:t>
      </w:r>
      <w:r w:rsidRPr="005D47D7">
        <w:rPr>
          <w:b/>
        </w:rPr>
        <w:t xml:space="preserve"> (&lt;</w:t>
      </w:r>
      <w:r>
        <w:rPr>
          <w:b/>
          <w:i/>
        </w:rPr>
        <w:t>имя переменной вычисления общего члена ряда</w:t>
      </w:r>
      <w:r w:rsidRPr="005D47D7">
        <w:rPr>
          <w:b/>
        </w:rPr>
        <w:t>&gt;)</w:t>
      </w:r>
      <w:r>
        <w:rPr>
          <w:b/>
        </w:rPr>
        <w:t xml:space="preserve">. </w:t>
      </w:r>
      <w:r w:rsidRPr="005D47D7">
        <w:t>При</w:t>
      </w:r>
      <w:r>
        <w:rPr>
          <w:b/>
        </w:rPr>
        <w:t xml:space="preserve"> </w:t>
      </w:r>
      <w:r>
        <w:t xml:space="preserve">этом отдельные члены ряда (локальные переменные) будут вычисляться параллельно разными нитями, а сумма (как разделяемая переменная) будет обрабатываться корректно с использованием механизма </w:t>
      </w:r>
      <w:r w:rsidRPr="005D47D7">
        <w:rPr>
          <w:b/>
          <w:lang w:val="en-US"/>
        </w:rPr>
        <w:t>reduction</w:t>
      </w:r>
      <w:r>
        <w:rPr>
          <w:b/>
        </w:rPr>
        <w:t xml:space="preserve">. </w:t>
      </w:r>
      <w:r>
        <w:t>Сравнить результаты и время вычисления последовательной и параллельной программ.</w:t>
      </w:r>
    </w:p>
    <w:p w14:paraId="6A923522" w14:textId="77777777" w:rsidR="00B222A2" w:rsidRPr="007E718B" w:rsidRDefault="00B222A2" w:rsidP="00B222A2">
      <w:pPr>
        <w:rPr>
          <w:b/>
          <w:noProof/>
        </w:rPr>
      </w:pPr>
      <w:r>
        <w:rPr>
          <w:b/>
          <w:noProof/>
        </w:rPr>
        <w:t>Программа</w:t>
      </w:r>
      <w:r w:rsidRPr="007E718B">
        <w:rPr>
          <w:b/>
          <w:noProof/>
        </w:rPr>
        <w:t>:</w:t>
      </w:r>
    </w:p>
    <w:p w14:paraId="142652AE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lastRenderedPageBreak/>
        <w:t>#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2A61A7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2A61A7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1D3E9197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2A61A7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2A61A7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omp.h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04640010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i/>
          <w:iCs/>
          <w:color w:val="9D7CD8"/>
          <w:sz w:val="21"/>
          <w:szCs w:val="21"/>
          <w:lang w:val="en-US" w:eastAsia="ru-RU"/>
        </w:rPr>
        <w:t>const</w:t>
      </w:r>
      <w:r w:rsidRPr="002A61A7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2A61A7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N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2A61A7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550000000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B630DC1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2A61A7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in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</w:p>
    <w:p w14:paraId="72135178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6A2956D0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um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EF44AE5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tart_time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wtime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CEA0B29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r w:rsidRPr="002A61A7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r w:rsidRPr="002A61A7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arallel</w:t>
      </w:r>
      <w:r w:rsidRPr="002A61A7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2A61A7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reduction</w:t>
      </w:r>
      <w:r w:rsidRPr="002A61A7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(+ :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sum</w:t>
      </w:r>
      <w:r w:rsidRPr="002A61A7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)</w:t>
      </w:r>
    </w:p>
    <w:p w14:paraId="09BAE0D1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)</w:t>
      </w:r>
    </w:p>
    <w:p w14:paraId="614F58E3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3C11E7B0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2A61A7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.0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/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(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0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)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)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5F22202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sum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=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50F5CC1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39660A2B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2A61A7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Result: </w:t>
      </w:r>
      <w:r w:rsidRPr="002A61A7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2A61A7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; Time: </w:t>
      </w:r>
      <w:r w:rsidRPr="002A61A7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2A61A7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seconds;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</w:p>
    <w:p w14:paraId="1AA0D3FD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           sum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</w:p>
    <w:p w14:paraId="26F14583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           omp_get_wtime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2A61A7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start_time</w:t>
      </w: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2A61A7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10479B3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2A61A7">
        <w:rPr>
          <w:rFonts w:ascii="Consolas" w:eastAsia="Times New Roman" w:hAnsi="Consolas"/>
          <w:color w:val="BB9AF7"/>
          <w:sz w:val="21"/>
          <w:szCs w:val="21"/>
          <w:lang w:eastAsia="ru-RU"/>
        </w:rPr>
        <w:t>return</w:t>
      </w:r>
      <w:r w:rsidRPr="002A61A7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2A61A7">
        <w:rPr>
          <w:rFonts w:ascii="Consolas" w:eastAsia="Times New Roman" w:hAnsi="Consolas"/>
          <w:color w:val="FF9E64"/>
          <w:sz w:val="21"/>
          <w:szCs w:val="21"/>
          <w:lang w:eastAsia="ru-RU"/>
        </w:rPr>
        <w:t>0</w:t>
      </w:r>
      <w:r w:rsidRPr="002A61A7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73BD89F6" w14:textId="77777777" w:rsidR="002A61A7" w:rsidRPr="002A61A7" w:rsidRDefault="002A61A7" w:rsidP="002A61A7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2A61A7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1A3D86C3" w14:textId="77777777" w:rsidR="00B222A2" w:rsidRPr="006C7AD2" w:rsidRDefault="00B222A2" w:rsidP="00B222A2">
      <w:pPr>
        <w:rPr>
          <w:b/>
          <w:noProof/>
          <w:lang w:val="en-US"/>
        </w:rPr>
      </w:pPr>
      <w:r w:rsidRPr="006C7AD2">
        <w:rPr>
          <w:b/>
          <w:noProof/>
        </w:rPr>
        <w:t>Результат выполнения программы</w:t>
      </w:r>
      <w:r w:rsidRPr="006C7AD2">
        <w:rPr>
          <w:b/>
          <w:noProof/>
          <w:lang w:val="en-US"/>
        </w:rPr>
        <w:t>:</w:t>
      </w:r>
    </w:p>
    <w:p w14:paraId="4567AA20" w14:textId="4DF335F3" w:rsidR="00B222A2" w:rsidRPr="006C7AD2" w:rsidRDefault="00111386" w:rsidP="00B222A2">
      <w:pPr>
        <w:rPr>
          <w:b/>
          <w:noProof/>
          <w:lang w:val="en-US"/>
        </w:rPr>
      </w:pPr>
      <w:r w:rsidRPr="00111386">
        <w:rPr>
          <w:b/>
          <w:noProof/>
          <w:lang w:val="en-US"/>
        </w:rPr>
        <w:drawing>
          <wp:inline distT="0" distB="0" distL="0" distR="0" wp14:anchorId="06698DBD" wp14:editId="1A6F32B3">
            <wp:extent cx="5105842" cy="64775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05842" cy="647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66BD0" w14:textId="69224805" w:rsidR="00B222A2" w:rsidRPr="00FB4388" w:rsidRDefault="00B222A2" w:rsidP="00FB4388">
      <w:pPr>
        <w:pStyle w:val="a8"/>
        <w:jc w:val="both"/>
        <w:rPr>
          <w:sz w:val="28"/>
          <w:szCs w:val="28"/>
          <w:lang w:val="ru-RU"/>
        </w:rPr>
      </w:pPr>
      <w:r w:rsidRPr="00FB4388">
        <w:rPr>
          <w:sz w:val="28"/>
          <w:szCs w:val="28"/>
          <w:lang w:val="ru-RU"/>
        </w:rPr>
        <w:t>Вывод: параллельная программа работает корректно. Время выполнения составляет ~0.20</w:t>
      </w:r>
      <w:r w:rsidR="00111386" w:rsidRPr="00111386">
        <w:rPr>
          <w:sz w:val="28"/>
          <w:szCs w:val="28"/>
          <w:lang w:val="ru-RU"/>
        </w:rPr>
        <w:t>8</w:t>
      </w:r>
      <w:r w:rsidRPr="00FB4388">
        <w:rPr>
          <w:sz w:val="28"/>
          <w:szCs w:val="28"/>
          <w:lang w:val="ru-RU"/>
        </w:rPr>
        <w:t xml:space="preserve"> секунды, против </w:t>
      </w:r>
      <w:r w:rsidR="00FB4388" w:rsidRPr="00FB4388">
        <w:rPr>
          <w:sz w:val="28"/>
          <w:szCs w:val="28"/>
          <w:lang w:val="ru-RU"/>
        </w:rPr>
        <w:t>3</w:t>
      </w:r>
      <w:r w:rsidRPr="00FB4388">
        <w:rPr>
          <w:sz w:val="28"/>
          <w:szCs w:val="28"/>
          <w:lang w:val="ru-RU"/>
        </w:rPr>
        <w:t xml:space="preserve"> секунд у последовательной программы. Ускорение составило ~14 раз. Результаты вычисления различаются начиная с восьмого знака после запятой, вероятно из-за различной очерёдности суммирования и погрешностей типа данных </w:t>
      </w:r>
      <w:r w:rsidRPr="00FB4388">
        <w:rPr>
          <w:sz w:val="28"/>
          <w:szCs w:val="28"/>
          <w:lang w:val="en-US"/>
        </w:rPr>
        <w:t>double</w:t>
      </w:r>
      <w:r w:rsidRPr="00FB4388">
        <w:rPr>
          <w:sz w:val="28"/>
          <w:szCs w:val="28"/>
          <w:lang w:val="ru-RU"/>
        </w:rPr>
        <w:t>.</w:t>
      </w:r>
    </w:p>
    <w:p w14:paraId="6C92CA66" w14:textId="77777777" w:rsidR="00B222A2" w:rsidRPr="006C7AD2" w:rsidRDefault="00B222A2" w:rsidP="00B222A2">
      <w:pPr>
        <w:rPr>
          <w:b/>
        </w:rPr>
      </w:pPr>
      <w:r w:rsidRPr="00554302">
        <w:rPr>
          <w:b/>
        </w:rPr>
        <w:t>Пункт 5</w:t>
      </w:r>
      <w:r w:rsidRPr="006C7AD2">
        <w:rPr>
          <w:b/>
        </w:rPr>
        <w:t>:</w:t>
      </w:r>
    </w:p>
    <w:p w14:paraId="7A3164C2" w14:textId="7A393DDF" w:rsidR="00B222A2" w:rsidRPr="004C28CE" w:rsidRDefault="00B222A2" w:rsidP="004C28CE">
      <w:r>
        <w:t xml:space="preserve">Запустить параллельную программу без опции </w:t>
      </w:r>
      <w:r w:rsidRPr="005D47D7">
        <w:rPr>
          <w:b/>
          <w:lang w:val="en-US"/>
        </w:rPr>
        <w:t>reduction</w:t>
      </w:r>
      <w:r w:rsidRPr="00F17A1C">
        <w:rPr>
          <w:b/>
          <w:i/>
        </w:rPr>
        <w:t xml:space="preserve"> (+</w:t>
      </w:r>
      <w:r>
        <w:rPr>
          <w:b/>
          <w:i/>
        </w:rPr>
        <w:t>:</w:t>
      </w:r>
      <w:r w:rsidRPr="005D47D7">
        <w:rPr>
          <w:b/>
          <w:i/>
        </w:rPr>
        <w:t>&lt;</w:t>
      </w:r>
      <w:r w:rsidRPr="00F17A1C">
        <w:rPr>
          <w:b/>
          <w:i/>
        </w:rPr>
        <w:t>и</w:t>
      </w:r>
      <w:r>
        <w:rPr>
          <w:b/>
          <w:i/>
        </w:rPr>
        <w:t>мя</w:t>
      </w:r>
      <w:r w:rsidRPr="005D47D7">
        <w:rPr>
          <w:b/>
          <w:i/>
        </w:rPr>
        <w:t xml:space="preserve"> </w:t>
      </w:r>
      <w:r>
        <w:rPr>
          <w:b/>
          <w:i/>
        </w:rPr>
        <w:t>переменной</w:t>
      </w:r>
      <w:r w:rsidRPr="005D47D7">
        <w:rPr>
          <w:b/>
          <w:i/>
        </w:rPr>
        <w:t xml:space="preserve"> </w:t>
      </w:r>
      <w:r>
        <w:rPr>
          <w:b/>
          <w:i/>
        </w:rPr>
        <w:t>суммирования членов ряда</w:t>
      </w:r>
      <w:r w:rsidRPr="005D47D7">
        <w:rPr>
          <w:b/>
          <w:i/>
        </w:rPr>
        <w:t>&gt;)</w:t>
      </w:r>
      <w:r>
        <w:t>. Оценить результат. Убедиться, что он некорректен. Убедиться, что от запуска к запуску результат меняется.</w:t>
      </w:r>
    </w:p>
    <w:p w14:paraId="53F3531F" w14:textId="77777777" w:rsidR="00B222A2" w:rsidRPr="006C7AD2" w:rsidRDefault="00B222A2" w:rsidP="00B222A2">
      <w:pPr>
        <w:rPr>
          <w:b/>
          <w:lang w:val="en-US"/>
        </w:rPr>
      </w:pPr>
      <w:r>
        <w:rPr>
          <w:b/>
        </w:rPr>
        <w:t>Программа</w:t>
      </w:r>
      <w:r>
        <w:rPr>
          <w:b/>
          <w:lang w:val="en-US"/>
        </w:rPr>
        <w:t>:</w:t>
      </w:r>
    </w:p>
    <w:p w14:paraId="65E9019B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11138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36EF9125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11138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1F9FF942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11138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omp.h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572A1106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i/>
          <w:iCs/>
          <w:color w:val="9D7CD8"/>
          <w:sz w:val="21"/>
          <w:szCs w:val="21"/>
          <w:lang w:val="en-US" w:eastAsia="ru-RU"/>
        </w:rPr>
        <w:t>const</w:t>
      </w:r>
      <w:r w:rsidRPr="00111386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111386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N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11386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550000000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3DBE7ED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111386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in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</w:p>
    <w:p w14:paraId="265D3349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6085363C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um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17E76E8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tart_time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wtime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BA49DB1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arallel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</w:p>
    <w:p w14:paraId="15424913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)</w:t>
      </w:r>
    </w:p>
    <w:p w14:paraId="2AFA131A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lastRenderedPageBreak/>
        <w:t>    {</w:t>
      </w:r>
    </w:p>
    <w:p w14:paraId="56BBA4EF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.0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/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(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0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)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)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7B35284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sum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=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5718F29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608DDF73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11138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Result: </w:t>
      </w:r>
      <w:r w:rsidRPr="0011138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11138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; Time: </w:t>
      </w:r>
      <w:r w:rsidRPr="0011138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11138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seconds;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</w:p>
    <w:p w14:paraId="3DC22A86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           sum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</w:p>
    <w:p w14:paraId="5CE63829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           omp_get_wtime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start_time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70562CD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11386">
        <w:rPr>
          <w:rFonts w:ascii="Consolas" w:eastAsia="Times New Roman" w:hAnsi="Consolas"/>
          <w:color w:val="BB9AF7"/>
          <w:sz w:val="21"/>
          <w:szCs w:val="21"/>
          <w:lang w:eastAsia="ru-RU"/>
        </w:rPr>
        <w:t>return</w:t>
      </w:r>
      <w:r w:rsidRPr="0011138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111386">
        <w:rPr>
          <w:rFonts w:ascii="Consolas" w:eastAsia="Times New Roman" w:hAnsi="Consolas"/>
          <w:color w:val="FF9E64"/>
          <w:sz w:val="21"/>
          <w:szCs w:val="21"/>
          <w:lang w:eastAsia="ru-RU"/>
        </w:rPr>
        <w:t>0</w:t>
      </w:r>
      <w:r w:rsidRPr="0011138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74AC0725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638A7BC4" w14:textId="0022B9E2" w:rsidR="00B222A2" w:rsidRDefault="00B222A2" w:rsidP="00111386">
      <w:pPr>
        <w:rPr>
          <w:noProof/>
        </w:rPr>
      </w:pPr>
      <w:r w:rsidRPr="006C7AD2">
        <w:rPr>
          <w:b/>
        </w:rPr>
        <w:t xml:space="preserve">Результат выполнения программы </w:t>
      </w:r>
    </w:p>
    <w:p w14:paraId="4F41D530" w14:textId="1E400997" w:rsidR="00111386" w:rsidRPr="00111386" w:rsidRDefault="00111386" w:rsidP="00111386">
      <w:pPr>
        <w:rPr>
          <w:noProof/>
        </w:rPr>
      </w:pPr>
      <w:r w:rsidRPr="00111386">
        <w:rPr>
          <w:noProof/>
        </w:rPr>
        <w:drawing>
          <wp:inline distT="0" distB="0" distL="0" distR="0" wp14:anchorId="19BCAFBD" wp14:editId="76AE9CE1">
            <wp:extent cx="5082980" cy="678239"/>
            <wp:effectExtent l="0" t="0" r="3810" b="762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82980" cy="678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B02B7" w14:textId="77777777" w:rsidR="00B222A2" w:rsidRPr="00824A82" w:rsidRDefault="00B222A2" w:rsidP="00FB4388">
      <w:pPr>
        <w:pStyle w:val="a8"/>
        <w:jc w:val="both"/>
        <w:rPr>
          <w:iCs/>
          <w:sz w:val="28"/>
          <w:szCs w:val="28"/>
          <w:lang w:val="ru-RU"/>
        </w:rPr>
      </w:pPr>
      <w:r w:rsidRPr="00824A82">
        <w:rPr>
          <w:iCs/>
          <w:sz w:val="28"/>
          <w:szCs w:val="28"/>
          <w:lang w:val="ru-RU"/>
        </w:rPr>
        <w:t xml:space="preserve">Вывод: без опции </w:t>
      </w:r>
      <w:r w:rsidRPr="00824A82">
        <w:rPr>
          <w:iCs/>
          <w:sz w:val="28"/>
          <w:szCs w:val="28"/>
          <w:lang w:val="en-US"/>
        </w:rPr>
        <w:t>reduction</w:t>
      </w:r>
      <w:r w:rsidRPr="00824A82">
        <w:rPr>
          <w:iCs/>
          <w:sz w:val="28"/>
          <w:szCs w:val="28"/>
          <w:lang w:val="ru-RU"/>
        </w:rPr>
        <w:t xml:space="preserve"> программа действительно работает некорректно и непредсказуемо. Переменная </w:t>
      </w:r>
      <w:r w:rsidRPr="00824A82">
        <w:rPr>
          <w:iCs/>
          <w:sz w:val="28"/>
          <w:szCs w:val="28"/>
          <w:lang w:val="en-US"/>
        </w:rPr>
        <w:t>sum</w:t>
      </w:r>
      <w:r w:rsidRPr="00824A82">
        <w:rPr>
          <w:iCs/>
          <w:sz w:val="28"/>
          <w:szCs w:val="28"/>
          <w:lang w:val="ru-RU"/>
        </w:rPr>
        <w:t xml:space="preserve"> стала глобальной, потоки стали беспорядочно её перезаписывать, в том числе, «вклиниваясь» во время записи этой же переменной другими потоками. Извлечь полезных результатов из такой программы нельзя</w:t>
      </w:r>
    </w:p>
    <w:p w14:paraId="6B6411A0" w14:textId="77777777" w:rsidR="00B222A2" w:rsidRPr="00824A82" w:rsidRDefault="00B222A2" w:rsidP="00B222A2">
      <w:pPr>
        <w:rPr>
          <w:b/>
        </w:rPr>
      </w:pPr>
      <w:r w:rsidRPr="00824A82">
        <w:rPr>
          <w:b/>
        </w:rPr>
        <w:t>Пункт 6.</w:t>
      </w:r>
    </w:p>
    <w:p w14:paraId="79051D95" w14:textId="77777777" w:rsidR="00B222A2" w:rsidRPr="003C36D0" w:rsidRDefault="00B222A2" w:rsidP="00B222A2">
      <w:pPr>
        <w:rPr>
          <w:b/>
        </w:rPr>
      </w:pPr>
      <w:r>
        <w:t xml:space="preserve">В программе из пункта 5 защитить от гонок общую переменную суммы с помощью директивы </w:t>
      </w:r>
      <w:r w:rsidRPr="003C36D0">
        <w:rPr>
          <w:b/>
        </w:rPr>
        <w:t>#</w:t>
      </w:r>
      <w:r w:rsidRPr="003C36D0">
        <w:rPr>
          <w:b/>
          <w:lang w:val="en-US"/>
        </w:rPr>
        <w:t>pragma</w:t>
      </w:r>
      <w:r w:rsidRPr="003C36D0">
        <w:rPr>
          <w:b/>
        </w:rPr>
        <w:t xml:space="preserve"> </w:t>
      </w:r>
      <w:r w:rsidRPr="003C36D0">
        <w:rPr>
          <w:b/>
          <w:lang w:val="en-US"/>
        </w:rPr>
        <w:t>omp</w:t>
      </w:r>
      <w:r w:rsidRPr="003C36D0">
        <w:rPr>
          <w:b/>
        </w:rPr>
        <w:t xml:space="preserve"> </w:t>
      </w:r>
      <w:r w:rsidRPr="003C36D0">
        <w:rPr>
          <w:b/>
          <w:lang w:val="en-US"/>
        </w:rPr>
        <w:t>atomic</w:t>
      </w:r>
      <w:r>
        <w:rPr>
          <w:b/>
        </w:rPr>
        <w:t xml:space="preserve">. </w:t>
      </w:r>
      <w:r>
        <w:t>Оценить результат и время вычисления.</w:t>
      </w:r>
    </w:p>
    <w:p w14:paraId="544CE413" w14:textId="77777777" w:rsidR="00B222A2" w:rsidRPr="006C7AD2" w:rsidRDefault="00B222A2" w:rsidP="00B222A2">
      <w:pPr>
        <w:rPr>
          <w:b/>
        </w:rPr>
      </w:pPr>
      <w:r>
        <w:rPr>
          <w:b/>
        </w:rPr>
        <w:t xml:space="preserve">Программа </w:t>
      </w:r>
    </w:p>
    <w:p w14:paraId="0298A2D0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11138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34AAB213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11138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omp.h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137E4955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i/>
          <w:iCs/>
          <w:color w:val="9D7CD8"/>
          <w:sz w:val="21"/>
          <w:szCs w:val="21"/>
          <w:lang w:val="en-US" w:eastAsia="ru-RU"/>
        </w:rPr>
        <w:t>const</w:t>
      </w:r>
      <w:r w:rsidRPr="00111386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111386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N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11386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550000000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ED00A2F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111386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in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</w:p>
    <w:p w14:paraId="3E2391C7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759C5DED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um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ACC36C0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tart_time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wtime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75D1BB8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arallel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</w:p>
    <w:p w14:paraId="29FD55FC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)</w:t>
      </w:r>
    </w:p>
    <w:p w14:paraId="76D86CDA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67D4CBE6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.0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/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(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0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)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)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99F1530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r w:rsidRPr="0011138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atomic</w:t>
      </w:r>
    </w:p>
    <w:p w14:paraId="16FCBC17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sum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=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8C8762D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3D6A828D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11138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Result: </w:t>
      </w:r>
      <w:r w:rsidRPr="0011138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11138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; Time: </w:t>
      </w:r>
      <w:r w:rsidRPr="0011138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11138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seconds;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</w:p>
    <w:p w14:paraId="3A1F2BC5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           sum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</w:p>
    <w:p w14:paraId="58DF0885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           omp_get_wtime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11138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start_time</w:t>
      </w: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11138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F56BBFE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111386">
        <w:rPr>
          <w:rFonts w:ascii="Consolas" w:eastAsia="Times New Roman" w:hAnsi="Consolas"/>
          <w:color w:val="BB9AF7"/>
          <w:sz w:val="21"/>
          <w:szCs w:val="21"/>
          <w:lang w:eastAsia="ru-RU"/>
        </w:rPr>
        <w:t>return</w:t>
      </w:r>
      <w:r w:rsidRPr="0011138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111386">
        <w:rPr>
          <w:rFonts w:ascii="Consolas" w:eastAsia="Times New Roman" w:hAnsi="Consolas"/>
          <w:color w:val="FF9E64"/>
          <w:sz w:val="21"/>
          <w:szCs w:val="21"/>
          <w:lang w:eastAsia="ru-RU"/>
        </w:rPr>
        <w:t>0</w:t>
      </w:r>
      <w:r w:rsidRPr="0011138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3D76EBC5" w14:textId="77777777" w:rsidR="00111386" w:rsidRPr="00111386" w:rsidRDefault="00111386" w:rsidP="00111386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111386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2190FDEA" w14:textId="01DC7C49" w:rsidR="00B222A2" w:rsidRDefault="00B222A2" w:rsidP="00B222A2">
      <w:pPr>
        <w:rPr>
          <w:b/>
          <w:lang w:val="en-US"/>
        </w:rPr>
      </w:pPr>
      <w:r w:rsidRPr="00824A82">
        <w:rPr>
          <w:b/>
        </w:rPr>
        <w:lastRenderedPageBreak/>
        <w:br/>
        <w:t>Результат выполнения программы</w:t>
      </w:r>
    </w:p>
    <w:p w14:paraId="5269ABC2" w14:textId="724D874C" w:rsidR="00B222A2" w:rsidRDefault="008F5BA9" w:rsidP="008F5BA9">
      <w:pPr>
        <w:ind w:firstLine="0"/>
        <w:jc w:val="center"/>
        <w:rPr>
          <w:b/>
          <w:lang w:val="en-US"/>
        </w:rPr>
      </w:pPr>
      <w:r w:rsidRPr="008F5BA9">
        <w:rPr>
          <w:b/>
          <w:lang w:val="en-US"/>
        </w:rPr>
        <w:drawing>
          <wp:inline distT="0" distB="0" distL="0" distR="0" wp14:anchorId="234C74CF" wp14:editId="4729FFE4">
            <wp:extent cx="5159187" cy="670618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59187" cy="670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F22B2" w14:textId="77777777" w:rsidR="00B222A2" w:rsidRDefault="00B222A2" w:rsidP="00B222A2">
      <w:pPr>
        <w:rPr>
          <w:b/>
          <w:lang w:val="en-US"/>
        </w:rPr>
      </w:pPr>
    </w:p>
    <w:p w14:paraId="0312CBC1" w14:textId="6A8FBA68" w:rsidR="00B222A2" w:rsidRDefault="00B222A2" w:rsidP="00B222A2">
      <w:pPr>
        <w:pStyle w:val="a8"/>
        <w:rPr>
          <w:iCs/>
          <w:sz w:val="28"/>
          <w:szCs w:val="28"/>
          <w:lang w:val="ru-RU"/>
        </w:rPr>
      </w:pPr>
      <w:r w:rsidRPr="00824A82">
        <w:rPr>
          <w:iCs/>
          <w:sz w:val="28"/>
          <w:szCs w:val="28"/>
          <w:lang w:val="ru-RU"/>
        </w:rPr>
        <w:t>Вывод: программа работает корректно, но стала значительно медленнее: ~</w:t>
      </w:r>
      <w:r w:rsidR="00FB4388" w:rsidRPr="00FB4388">
        <w:rPr>
          <w:iCs/>
          <w:sz w:val="28"/>
          <w:szCs w:val="28"/>
          <w:lang w:val="ru-RU"/>
        </w:rPr>
        <w:t>4</w:t>
      </w:r>
      <w:r w:rsidR="008F5BA9" w:rsidRPr="008F5BA9">
        <w:rPr>
          <w:iCs/>
          <w:sz w:val="28"/>
          <w:szCs w:val="28"/>
          <w:lang w:val="ru-RU"/>
        </w:rPr>
        <w:t>9.7</w:t>
      </w:r>
      <w:r w:rsidRPr="00824A82">
        <w:rPr>
          <w:iCs/>
          <w:sz w:val="28"/>
          <w:szCs w:val="28"/>
          <w:lang w:val="ru-RU"/>
        </w:rPr>
        <w:t xml:space="preserve"> секунд против ~0.20</w:t>
      </w:r>
      <w:r w:rsidR="008F5BA9" w:rsidRPr="008F5BA9">
        <w:rPr>
          <w:iCs/>
          <w:sz w:val="28"/>
          <w:szCs w:val="28"/>
          <w:lang w:val="ru-RU"/>
        </w:rPr>
        <w:t>8</w:t>
      </w:r>
      <w:r w:rsidRPr="00824A82">
        <w:rPr>
          <w:iCs/>
          <w:sz w:val="28"/>
          <w:szCs w:val="28"/>
          <w:lang w:val="ru-RU"/>
        </w:rPr>
        <w:t xml:space="preserve"> секунд у программы с опцией </w:t>
      </w:r>
      <w:r w:rsidRPr="00824A82">
        <w:rPr>
          <w:iCs/>
          <w:sz w:val="28"/>
          <w:szCs w:val="28"/>
          <w:lang w:val="en-US"/>
        </w:rPr>
        <w:t>reduction</w:t>
      </w:r>
      <w:r w:rsidRPr="00824A82">
        <w:rPr>
          <w:iCs/>
          <w:sz w:val="28"/>
          <w:szCs w:val="28"/>
          <w:lang w:val="ru-RU"/>
        </w:rPr>
        <w:t xml:space="preserve"> и </w:t>
      </w:r>
      <w:r w:rsidR="00FB4388" w:rsidRPr="00FB4388">
        <w:rPr>
          <w:iCs/>
          <w:sz w:val="28"/>
          <w:szCs w:val="28"/>
          <w:lang w:val="ru-RU"/>
        </w:rPr>
        <w:t>3</w:t>
      </w:r>
      <w:r w:rsidRPr="00824A82">
        <w:rPr>
          <w:iCs/>
          <w:sz w:val="28"/>
          <w:szCs w:val="28"/>
          <w:lang w:val="ru-RU"/>
        </w:rPr>
        <w:t xml:space="preserve"> секунд у последовательной программы. Получившаяся программа работает даже медленнее последовательного варианта. Это происходит из-за больших накладных расходов на блокировки.</w:t>
      </w:r>
    </w:p>
    <w:p w14:paraId="4CB0A29A" w14:textId="2F5AD0C7" w:rsidR="004C28CE" w:rsidRDefault="004C28CE" w:rsidP="00B222A2">
      <w:pPr>
        <w:pStyle w:val="a8"/>
        <w:rPr>
          <w:iCs/>
          <w:sz w:val="28"/>
          <w:szCs w:val="28"/>
          <w:lang w:val="ru-RU"/>
        </w:rPr>
      </w:pPr>
    </w:p>
    <w:p w14:paraId="4A082C2C" w14:textId="77777777" w:rsidR="004C28CE" w:rsidRPr="00824A82" w:rsidRDefault="004C28CE" w:rsidP="00B222A2">
      <w:pPr>
        <w:pStyle w:val="a8"/>
        <w:rPr>
          <w:iCs/>
          <w:sz w:val="28"/>
          <w:szCs w:val="28"/>
          <w:lang w:val="ru-RU"/>
        </w:rPr>
      </w:pPr>
    </w:p>
    <w:p w14:paraId="031F4A5D" w14:textId="77777777" w:rsidR="00B222A2" w:rsidRPr="00E55C40" w:rsidRDefault="00B222A2" w:rsidP="00B222A2">
      <w:pPr>
        <w:pStyle w:val="a8"/>
        <w:rPr>
          <w:b/>
          <w:lang w:val="ru-RU"/>
        </w:rPr>
      </w:pPr>
      <w:r w:rsidRPr="00E55C40">
        <w:rPr>
          <w:b/>
          <w:lang w:val="ru-RU"/>
        </w:rPr>
        <w:t>Пункт 7:</w:t>
      </w:r>
    </w:p>
    <w:p w14:paraId="29B0B4F4" w14:textId="36937192" w:rsidR="00B222A2" w:rsidRPr="006C7AD2" w:rsidRDefault="00B222A2" w:rsidP="004C28CE">
      <w:pPr>
        <w:rPr>
          <w:b/>
        </w:rPr>
      </w:pPr>
      <w:r>
        <w:t xml:space="preserve">В программе из пункта 5 защитить от гонок общую переменную суммы с помощью директивы </w:t>
      </w:r>
      <w:r w:rsidRPr="008420BC">
        <w:rPr>
          <w:b/>
        </w:rPr>
        <w:t>#</w:t>
      </w:r>
      <w:r w:rsidRPr="003C36D0">
        <w:rPr>
          <w:b/>
          <w:lang w:val="en-US"/>
        </w:rPr>
        <w:t>pragma</w:t>
      </w:r>
      <w:r w:rsidRPr="008420BC">
        <w:rPr>
          <w:b/>
        </w:rPr>
        <w:t xml:space="preserve"> </w:t>
      </w:r>
      <w:r w:rsidRPr="003C36D0">
        <w:rPr>
          <w:b/>
          <w:lang w:val="en-US"/>
        </w:rPr>
        <w:t>omp</w:t>
      </w:r>
      <w:r w:rsidRPr="008420BC">
        <w:rPr>
          <w:b/>
        </w:rPr>
        <w:t xml:space="preserve"> </w:t>
      </w:r>
      <w:r w:rsidRPr="003C36D0">
        <w:rPr>
          <w:b/>
          <w:lang w:val="en-US"/>
        </w:rPr>
        <w:t>critical</w:t>
      </w:r>
      <w:r>
        <w:rPr>
          <w:b/>
        </w:rPr>
        <w:t xml:space="preserve">. </w:t>
      </w:r>
      <w:r>
        <w:t>Оценить результат и время вычисления.</w:t>
      </w:r>
    </w:p>
    <w:p w14:paraId="7B1AC017" w14:textId="77777777" w:rsidR="00B222A2" w:rsidRPr="006C7AD2" w:rsidRDefault="00B222A2" w:rsidP="00B222A2">
      <w:pPr>
        <w:rPr>
          <w:b/>
        </w:rPr>
      </w:pPr>
      <w:r>
        <w:rPr>
          <w:b/>
        </w:rPr>
        <w:t>Программа</w:t>
      </w:r>
      <w:r w:rsidRPr="006C7AD2">
        <w:rPr>
          <w:b/>
        </w:rPr>
        <w:t>:</w:t>
      </w:r>
    </w:p>
    <w:p w14:paraId="4E119A03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D13935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D13935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144E5483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D13935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D13935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omp.h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1C0CDCE4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i/>
          <w:iCs/>
          <w:color w:val="9D7CD8"/>
          <w:sz w:val="21"/>
          <w:szCs w:val="21"/>
          <w:lang w:val="en-US" w:eastAsia="ru-RU"/>
        </w:rPr>
        <w:t>const</w:t>
      </w:r>
      <w:r w:rsidRPr="00D13935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D13935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N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D13935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550000000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482CC41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D13935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in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</w:p>
    <w:p w14:paraId="18E2A0A6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4939BB46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um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6D24465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tart_time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wtime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B96B9FA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r w:rsidRPr="00D13935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r w:rsidRPr="00D13935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arallel</w:t>
      </w:r>
      <w:r w:rsidRPr="00D13935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</w:p>
    <w:p w14:paraId="306952C9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)</w:t>
      </w:r>
    </w:p>
    <w:p w14:paraId="5399ADE1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49B067CE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.0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/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(</w:t>
      </w:r>
      <w:r w:rsidRPr="00D13935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0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)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D13935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)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F8B263A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r w:rsidRPr="00D13935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r w:rsidRPr="00D13935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critical</w:t>
      </w:r>
    </w:p>
    <w:p w14:paraId="6846311F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sum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=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7D758FC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4B7DBCDF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D1393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D13935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Result: </w:t>
      </w:r>
      <w:r w:rsidRPr="00D13935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D13935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; Time: </w:t>
      </w:r>
      <w:r w:rsidRPr="00D13935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D13935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seconds;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</w:p>
    <w:p w14:paraId="31C3A47C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           sum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</w:p>
    <w:p w14:paraId="3989EAFC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D1393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           omp_get_wtime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D1393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D1393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start_time</w:t>
      </w: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D1393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B089963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D1393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D13935">
        <w:rPr>
          <w:rFonts w:ascii="Consolas" w:eastAsia="Times New Roman" w:hAnsi="Consolas"/>
          <w:color w:val="BB9AF7"/>
          <w:sz w:val="21"/>
          <w:szCs w:val="21"/>
          <w:lang w:eastAsia="ru-RU"/>
        </w:rPr>
        <w:t>return</w:t>
      </w:r>
      <w:r w:rsidRPr="00D13935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D13935">
        <w:rPr>
          <w:rFonts w:ascii="Consolas" w:eastAsia="Times New Roman" w:hAnsi="Consolas"/>
          <w:color w:val="FF9E64"/>
          <w:sz w:val="21"/>
          <w:szCs w:val="21"/>
          <w:lang w:eastAsia="ru-RU"/>
        </w:rPr>
        <w:t>0</w:t>
      </w:r>
      <w:r w:rsidRPr="00D13935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13F174FC" w14:textId="77777777" w:rsidR="00D13935" w:rsidRPr="00D13935" w:rsidRDefault="00D13935" w:rsidP="00D1393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D13935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7851EF9E" w14:textId="77777777" w:rsidR="00D13935" w:rsidRDefault="00D13935" w:rsidP="00B222A2">
      <w:pPr>
        <w:rPr>
          <w:b/>
        </w:rPr>
      </w:pPr>
    </w:p>
    <w:p w14:paraId="3181B362" w14:textId="77777777" w:rsidR="00D13935" w:rsidRDefault="00D13935" w:rsidP="00B222A2">
      <w:pPr>
        <w:rPr>
          <w:b/>
        </w:rPr>
      </w:pPr>
    </w:p>
    <w:p w14:paraId="7264E0A5" w14:textId="1F44EA0D" w:rsidR="00B222A2" w:rsidRPr="00824A82" w:rsidRDefault="00B222A2" w:rsidP="00D13935">
      <w:pPr>
        <w:rPr>
          <w:b/>
        </w:rPr>
      </w:pPr>
      <w:r w:rsidRPr="00824A82">
        <w:rPr>
          <w:b/>
        </w:rPr>
        <w:lastRenderedPageBreak/>
        <w:t>Результат выполнения программ</w:t>
      </w:r>
      <w:r>
        <w:rPr>
          <w:b/>
        </w:rPr>
        <w:t>ы</w:t>
      </w:r>
      <w:r w:rsidRPr="00824A82">
        <w:rPr>
          <w:b/>
        </w:rPr>
        <w:t>:</w:t>
      </w:r>
    </w:p>
    <w:p w14:paraId="230B0AB6" w14:textId="3BCFE74B" w:rsidR="00B222A2" w:rsidRDefault="00D13935" w:rsidP="00B222A2">
      <w:pPr>
        <w:rPr>
          <w:b/>
          <w:lang w:val="en-US"/>
        </w:rPr>
      </w:pPr>
      <w:r w:rsidRPr="00D13935">
        <w:rPr>
          <w:b/>
          <w:lang w:val="en-US"/>
        </w:rPr>
        <w:drawing>
          <wp:inline distT="0" distB="0" distL="0" distR="0" wp14:anchorId="31E8EFE1" wp14:editId="50475717">
            <wp:extent cx="5235394" cy="685859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35394" cy="685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6A9D3" w14:textId="0AA29043" w:rsidR="00B222A2" w:rsidRDefault="00B222A2" w:rsidP="00B222A2">
      <w:pPr>
        <w:pStyle w:val="a8"/>
        <w:rPr>
          <w:sz w:val="28"/>
          <w:szCs w:val="28"/>
          <w:lang w:val="ru-RU"/>
        </w:rPr>
      </w:pPr>
      <w:r w:rsidRPr="00824A82">
        <w:rPr>
          <w:sz w:val="28"/>
          <w:szCs w:val="28"/>
          <w:lang w:val="ru-RU"/>
        </w:rPr>
        <w:t xml:space="preserve">Вывод: </w:t>
      </w:r>
      <w:r w:rsidR="006B10E8">
        <w:rPr>
          <w:sz w:val="28"/>
          <w:szCs w:val="28"/>
          <w:lang w:val="ru-RU"/>
        </w:rPr>
        <w:t xml:space="preserve">Результат верный, но время выполнения </w:t>
      </w:r>
      <w:r w:rsidR="00D13935" w:rsidRPr="00D13935">
        <w:rPr>
          <w:sz w:val="28"/>
          <w:szCs w:val="28"/>
          <w:lang w:val="ru-RU"/>
        </w:rPr>
        <w:t>107</w:t>
      </w:r>
      <w:r w:rsidR="006B10E8">
        <w:rPr>
          <w:sz w:val="28"/>
          <w:szCs w:val="28"/>
          <w:lang w:val="ru-RU"/>
        </w:rPr>
        <w:t xml:space="preserve"> секунд</w:t>
      </w:r>
      <w:r w:rsidR="00D13935" w:rsidRPr="00D13935">
        <w:rPr>
          <w:sz w:val="28"/>
          <w:szCs w:val="28"/>
          <w:lang w:val="ru-RU"/>
        </w:rPr>
        <w:t xml:space="preserve"> </w:t>
      </w:r>
      <w:r w:rsidR="00D13935">
        <w:rPr>
          <w:sz w:val="28"/>
          <w:szCs w:val="28"/>
          <w:lang w:val="ru-RU"/>
        </w:rPr>
        <w:t>–</w:t>
      </w:r>
      <w:r w:rsidR="006B10E8">
        <w:rPr>
          <w:sz w:val="28"/>
          <w:szCs w:val="28"/>
          <w:lang w:val="ru-RU"/>
        </w:rPr>
        <w:t xml:space="preserve"> слишком большое.</w:t>
      </w:r>
    </w:p>
    <w:p w14:paraId="5795D22D" w14:textId="29ACDD8B" w:rsidR="00FB4388" w:rsidRDefault="00FB4388" w:rsidP="00B222A2">
      <w:pPr>
        <w:pStyle w:val="a8"/>
        <w:rPr>
          <w:sz w:val="28"/>
          <w:szCs w:val="28"/>
          <w:lang w:val="ru-RU"/>
        </w:rPr>
      </w:pPr>
    </w:p>
    <w:p w14:paraId="67BBE520" w14:textId="77777777" w:rsidR="00FB4388" w:rsidRPr="00824A82" w:rsidRDefault="00FB4388" w:rsidP="00B222A2">
      <w:pPr>
        <w:pStyle w:val="a8"/>
        <w:rPr>
          <w:sz w:val="28"/>
          <w:szCs w:val="28"/>
          <w:lang w:val="ru-RU"/>
        </w:rPr>
      </w:pPr>
    </w:p>
    <w:p w14:paraId="09CE0F53" w14:textId="77777777" w:rsidR="00B222A2" w:rsidRPr="00824A82" w:rsidRDefault="00B222A2" w:rsidP="00B222A2">
      <w:pPr>
        <w:rPr>
          <w:b/>
        </w:rPr>
      </w:pPr>
      <w:r w:rsidRPr="00824A82">
        <w:rPr>
          <w:b/>
        </w:rPr>
        <w:t>Пункт 8:</w:t>
      </w:r>
    </w:p>
    <w:p w14:paraId="412E8672" w14:textId="77777777" w:rsidR="00B222A2" w:rsidRPr="003C36D0" w:rsidRDefault="00B222A2" w:rsidP="00B222A2">
      <w:pPr>
        <w:rPr>
          <w:b/>
        </w:rPr>
      </w:pPr>
      <w:r>
        <w:t>В программе из пункта 5 защитить от гонок общую переменную суммы с помощью механизма замков (</w:t>
      </w:r>
      <w:r w:rsidRPr="00E30921">
        <w:rPr>
          <w:b/>
          <w:lang w:val="en-US"/>
        </w:rPr>
        <w:t>lock</w:t>
      </w:r>
      <w:r w:rsidRPr="00E30921">
        <w:t>)</w:t>
      </w:r>
      <w:r>
        <w:rPr>
          <w:b/>
        </w:rPr>
        <w:t xml:space="preserve">. </w:t>
      </w:r>
      <w:r>
        <w:t>Оценить результат и время вычисления.</w:t>
      </w:r>
    </w:p>
    <w:p w14:paraId="30E88C19" w14:textId="77777777" w:rsidR="00B222A2" w:rsidRPr="006C7AD2" w:rsidRDefault="00B222A2" w:rsidP="00B222A2">
      <w:pPr>
        <w:rPr>
          <w:b/>
        </w:rPr>
      </w:pPr>
      <w:r>
        <w:rPr>
          <w:b/>
        </w:rPr>
        <w:t xml:space="preserve">Программа </w:t>
      </w:r>
      <w:r w:rsidRPr="006C7AD2">
        <w:rPr>
          <w:b/>
        </w:rPr>
        <w:t>:</w:t>
      </w:r>
    </w:p>
    <w:p w14:paraId="0AE05371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9173A8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9173A8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5AEDC2C8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9173A8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r w:rsidRPr="009173A8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omp.h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6E565D5A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i/>
          <w:iCs/>
          <w:color w:val="9D7CD8"/>
          <w:sz w:val="21"/>
          <w:szCs w:val="21"/>
          <w:lang w:val="en-US" w:eastAsia="ru-RU"/>
        </w:rPr>
        <w:t>const</w:t>
      </w:r>
      <w:r w:rsidRPr="009173A8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9173A8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N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9173A8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550000000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24838B7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9173A8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in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</w:p>
    <w:p w14:paraId="27B47111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50624F93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um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693A64C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tart_time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wtime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95FA107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9173A8">
        <w:rPr>
          <w:rFonts w:ascii="Consolas" w:eastAsia="Times New Roman" w:hAnsi="Consolas"/>
          <w:color w:val="0DB9D7"/>
          <w:sz w:val="21"/>
          <w:szCs w:val="21"/>
          <w:lang w:val="en-US" w:eastAsia="ru-RU"/>
        </w:rPr>
        <w:t>omp_lock_t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lock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4B16733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init_lock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lock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4D111AD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73A00751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r w:rsidRPr="009173A8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r w:rsidRPr="009173A8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arallel</w:t>
      </w:r>
      <w:r w:rsidRPr="009173A8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</w:p>
    <w:p w14:paraId="5D4596B9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)</w:t>
      </w:r>
    </w:p>
    <w:p w14:paraId="51B4316A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08D8932B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9173A8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.0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/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(</w:t>
      </w:r>
      <w:r w:rsidRPr="009173A8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0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)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9173A8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)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7927C0F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set_lock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lock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9AE486E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sum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=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E1D7CE7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unset_lock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lock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C4D74B3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1282B525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destroy_lock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lock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B6C162C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9173A8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Result: </w:t>
      </w:r>
      <w:r w:rsidRPr="009173A8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9173A8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; Time: </w:t>
      </w:r>
      <w:r w:rsidRPr="009173A8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20f</w:t>
      </w:r>
      <w:r w:rsidRPr="009173A8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seconds;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</w:p>
    <w:p w14:paraId="3C9B65A2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           sum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</w:p>
    <w:p w14:paraId="3096D4EA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           omp_get_wtime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)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9173A8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start_time</w:t>
      </w: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9173A8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572DF6A" w14:textId="77777777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9173A8">
        <w:rPr>
          <w:rFonts w:ascii="Consolas" w:eastAsia="Times New Roman" w:hAnsi="Consolas"/>
          <w:color w:val="BB9AF7"/>
          <w:sz w:val="21"/>
          <w:szCs w:val="21"/>
          <w:lang w:eastAsia="ru-RU"/>
        </w:rPr>
        <w:t>return</w:t>
      </w:r>
      <w:r w:rsidRPr="009173A8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9173A8">
        <w:rPr>
          <w:rFonts w:ascii="Consolas" w:eastAsia="Times New Roman" w:hAnsi="Consolas"/>
          <w:color w:val="FF9E64"/>
          <w:sz w:val="21"/>
          <w:szCs w:val="21"/>
          <w:lang w:eastAsia="ru-RU"/>
        </w:rPr>
        <w:t>0</w:t>
      </w:r>
      <w:r w:rsidRPr="009173A8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4BA614C7" w14:textId="1E5E992D" w:rsidR="009173A8" w:rsidRPr="009173A8" w:rsidRDefault="009173A8" w:rsidP="009173A8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9173A8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41ECFFF7" w14:textId="77777777" w:rsidR="00B222A2" w:rsidRPr="00824A82" w:rsidRDefault="00B222A2" w:rsidP="00B222A2">
      <w:pPr>
        <w:rPr>
          <w:b/>
          <w:lang w:val="en-US"/>
        </w:rPr>
      </w:pPr>
      <w:r w:rsidRPr="00824A82">
        <w:rPr>
          <w:b/>
        </w:rPr>
        <w:t>Результат работы программы</w:t>
      </w:r>
      <w:r w:rsidRPr="00824A82">
        <w:rPr>
          <w:b/>
          <w:lang w:val="en-US"/>
        </w:rPr>
        <w:t>:</w:t>
      </w:r>
    </w:p>
    <w:p w14:paraId="3C247D46" w14:textId="0387CCC6" w:rsidR="00B222A2" w:rsidRPr="00824A82" w:rsidRDefault="00862B4A" w:rsidP="00B222A2">
      <w:pPr>
        <w:rPr>
          <w:b/>
          <w:lang w:val="en-US"/>
        </w:rPr>
      </w:pPr>
      <w:r w:rsidRPr="00862B4A">
        <w:rPr>
          <w:b/>
          <w:lang w:val="en-US"/>
        </w:rPr>
        <w:drawing>
          <wp:inline distT="0" distB="0" distL="0" distR="0" wp14:anchorId="0BC78A65" wp14:editId="0114FC98">
            <wp:extent cx="5235394" cy="678239"/>
            <wp:effectExtent l="0" t="0" r="3810" b="762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35394" cy="678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6B866" w14:textId="17119892" w:rsidR="00B222A2" w:rsidRPr="00FB4388" w:rsidRDefault="00B222A2" w:rsidP="00B222A2">
      <w:pPr>
        <w:pStyle w:val="a8"/>
        <w:rPr>
          <w:sz w:val="28"/>
          <w:szCs w:val="28"/>
          <w:lang w:val="ru-RU"/>
        </w:rPr>
      </w:pPr>
      <w:r w:rsidRPr="00824A82">
        <w:rPr>
          <w:sz w:val="28"/>
          <w:szCs w:val="28"/>
          <w:lang w:val="ru-RU"/>
        </w:rPr>
        <w:lastRenderedPageBreak/>
        <w:t xml:space="preserve">Вывод: результат </w:t>
      </w:r>
      <w:r w:rsidR="0073742A">
        <w:rPr>
          <w:sz w:val="28"/>
          <w:szCs w:val="28"/>
          <w:lang w:val="ru-RU"/>
        </w:rPr>
        <w:t>не</w:t>
      </w:r>
      <w:r w:rsidRPr="00824A82">
        <w:rPr>
          <w:sz w:val="28"/>
          <w:szCs w:val="28"/>
          <w:lang w:val="ru-RU"/>
        </w:rPr>
        <w:t xml:space="preserve">корректный, </w:t>
      </w:r>
      <w:r w:rsidR="0073742A">
        <w:rPr>
          <w:sz w:val="28"/>
          <w:szCs w:val="28"/>
          <w:lang w:val="ru-RU"/>
        </w:rPr>
        <w:t xml:space="preserve">и </w:t>
      </w:r>
      <w:r w:rsidRPr="00824A82">
        <w:rPr>
          <w:sz w:val="28"/>
          <w:szCs w:val="28"/>
          <w:lang w:val="ru-RU"/>
        </w:rPr>
        <w:t xml:space="preserve">программа с использованием замков выполняется </w:t>
      </w:r>
      <w:r w:rsidR="0073742A">
        <w:rPr>
          <w:sz w:val="28"/>
          <w:szCs w:val="28"/>
          <w:lang w:val="ru-RU"/>
        </w:rPr>
        <w:t xml:space="preserve">почти </w:t>
      </w:r>
      <w:r w:rsidR="00862B4A" w:rsidRPr="00862B4A">
        <w:rPr>
          <w:sz w:val="28"/>
          <w:szCs w:val="28"/>
          <w:lang w:val="ru-RU"/>
        </w:rPr>
        <w:t>265</w:t>
      </w:r>
      <w:r w:rsidRPr="00824A82">
        <w:rPr>
          <w:sz w:val="28"/>
          <w:szCs w:val="28"/>
          <w:lang w:val="ru-RU"/>
        </w:rPr>
        <w:t xml:space="preserve"> секунд.</w:t>
      </w:r>
    </w:p>
    <w:p w14:paraId="543D1651" w14:textId="77777777" w:rsidR="00B222A2" w:rsidRPr="00987C05" w:rsidRDefault="00B222A2" w:rsidP="00B222A2">
      <w:pPr>
        <w:pStyle w:val="a8"/>
        <w:rPr>
          <w:lang w:val="ru-RU"/>
        </w:rPr>
      </w:pPr>
      <w:r w:rsidRPr="00824A82">
        <w:rPr>
          <w:sz w:val="28"/>
          <w:szCs w:val="28"/>
          <w:lang w:val="ru-RU"/>
        </w:rPr>
        <w:t>Заключение: механизмы блокировки следует использовать аккуратно, иначе программа может стать невероятно медленной и работать медленнее последовательного варианта</w:t>
      </w:r>
      <w:r>
        <w:rPr>
          <w:lang w:val="ru-RU"/>
        </w:rPr>
        <w:t>.</w:t>
      </w:r>
    </w:p>
    <w:p w14:paraId="468E0588" w14:textId="77777777" w:rsidR="00B222A2" w:rsidRPr="00887A87" w:rsidRDefault="00B222A2" w:rsidP="00B222A2">
      <w:pPr>
        <w:rPr>
          <w:b/>
        </w:rPr>
      </w:pPr>
    </w:p>
    <w:p w14:paraId="343563D3" w14:textId="7F436DC4" w:rsidR="00B222A2" w:rsidRDefault="00B222A2" w:rsidP="00983F43"/>
    <w:p w14:paraId="58D6E96B" w14:textId="77777777" w:rsidR="00B222A2" w:rsidRPr="00983F43" w:rsidRDefault="00B222A2" w:rsidP="00983F43"/>
    <w:sectPr w:rsidR="00B222A2" w:rsidRPr="00983F43" w:rsidSect="00B222A2">
      <w:footerReference w:type="default" r:id="rId2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98D434" w14:textId="77777777" w:rsidR="0087598F" w:rsidRDefault="0087598F" w:rsidP="00B222A2">
      <w:pPr>
        <w:spacing w:line="240" w:lineRule="auto"/>
      </w:pPr>
      <w:r>
        <w:separator/>
      </w:r>
    </w:p>
  </w:endnote>
  <w:endnote w:type="continuationSeparator" w:id="0">
    <w:p w14:paraId="2642C90D" w14:textId="77777777" w:rsidR="0087598F" w:rsidRDefault="0087598F" w:rsidP="00B222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37108290"/>
      <w:docPartObj>
        <w:docPartGallery w:val="Page Numbers (Bottom of Page)"/>
        <w:docPartUnique/>
      </w:docPartObj>
    </w:sdtPr>
    <w:sdtEndPr/>
    <w:sdtContent>
      <w:p w14:paraId="75AEAC92" w14:textId="519C989D" w:rsidR="00B222A2" w:rsidRDefault="00B222A2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5D15C04" w14:textId="77777777" w:rsidR="00B222A2" w:rsidRDefault="00B222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E85E2B" w14:textId="77777777" w:rsidR="0087598F" w:rsidRDefault="0087598F" w:rsidP="00B222A2">
      <w:pPr>
        <w:spacing w:line="240" w:lineRule="auto"/>
      </w:pPr>
      <w:r>
        <w:separator/>
      </w:r>
    </w:p>
  </w:footnote>
  <w:footnote w:type="continuationSeparator" w:id="0">
    <w:p w14:paraId="3AD48BA9" w14:textId="77777777" w:rsidR="0087598F" w:rsidRDefault="0087598F" w:rsidP="00B222A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0B0D43"/>
    <w:multiLevelType w:val="multilevel"/>
    <w:tmpl w:val="BF2CAF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6156"/>
    <w:rsid w:val="00111386"/>
    <w:rsid w:val="001922EA"/>
    <w:rsid w:val="00277322"/>
    <w:rsid w:val="00283F9E"/>
    <w:rsid w:val="002A61A7"/>
    <w:rsid w:val="00425332"/>
    <w:rsid w:val="00486EAD"/>
    <w:rsid w:val="004C28CE"/>
    <w:rsid w:val="006B10E8"/>
    <w:rsid w:val="0073742A"/>
    <w:rsid w:val="007E665B"/>
    <w:rsid w:val="00862B4A"/>
    <w:rsid w:val="0087598F"/>
    <w:rsid w:val="008D6156"/>
    <w:rsid w:val="008F5BA9"/>
    <w:rsid w:val="009173A8"/>
    <w:rsid w:val="00983F43"/>
    <w:rsid w:val="009B6F52"/>
    <w:rsid w:val="00A46D67"/>
    <w:rsid w:val="00B222A2"/>
    <w:rsid w:val="00D13935"/>
    <w:rsid w:val="00FB4388"/>
    <w:rsid w:val="00FE49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6EA5E4"/>
  <w15:chartTrackingRefBased/>
  <w15:docId w15:val="{32831E00-1533-4A3E-9C10-6533F28971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83F43"/>
    <w:pPr>
      <w:spacing w:after="0" w:line="360" w:lineRule="auto"/>
      <w:ind w:firstLine="709"/>
      <w:jc w:val="both"/>
    </w:pPr>
    <w:rPr>
      <w:rFonts w:eastAsia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тандарт"/>
    <w:basedOn w:val="a"/>
    <w:rsid w:val="00983F43"/>
    <w:pPr>
      <w:spacing w:line="240" w:lineRule="auto"/>
      <w:ind w:firstLine="567"/>
    </w:pPr>
    <w:rPr>
      <w:rFonts w:eastAsia="Times New Roman"/>
      <w:szCs w:val="24"/>
      <w:lang w:eastAsia="ru-RU"/>
    </w:rPr>
  </w:style>
  <w:style w:type="paragraph" w:styleId="a4">
    <w:name w:val="header"/>
    <w:basedOn w:val="a"/>
    <w:link w:val="a5"/>
    <w:uiPriority w:val="99"/>
    <w:unhideWhenUsed/>
    <w:rsid w:val="00B222A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222A2"/>
    <w:rPr>
      <w:rFonts w:eastAsia="Calibri"/>
    </w:rPr>
  </w:style>
  <w:style w:type="paragraph" w:styleId="a6">
    <w:name w:val="footer"/>
    <w:basedOn w:val="a"/>
    <w:link w:val="a7"/>
    <w:uiPriority w:val="99"/>
    <w:unhideWhenUsed/>
    <w:rsid w:val="00B222A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222A2"/>
    <w:rPr>
      <w:rFonts w:eastAsia="Calibri"/>
    </w:rPr>
  </w:style>
  <w:style w:type="paragraph" w:customStyle="1" w:styleId="a8">
    <w:name w:val="Текст всякий"/>
    <w:basedOn w:val="a"/>
    <w:link w:val="a9"/>
    <w:qFormat/>
    <w:rsid w:val="00B222A2"/>
    <w:pPr>
      <w:spacing w:after="120" w:line="288" w:lineRule="auto"/>
      <w:ind w:firstLine="0"/>
      <w:jc w:val="left"/>
    </w:pPr>
    <w:rPr>
      <w:rFonts w:eastAsia="Times New Roman"/>
      <w:sz w:val="24"/>
      <w:szCs w:val="24"/>
      <w:lang w:val="x-none" w:eastAsia="x-none"/>
    </w:rPr>
  </w:style>
  <w:style w:type="character" w:customStyle="1" w:styleId="a9">
    <w:name w:val="Текст всякий Знак"/>
    <w:link w:val="a8"/>
    <w:rsid w:val="00B222A2"/>
    <w:rPr>
      <w:rFonts w:eastAsia="Times New Roman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065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473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65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61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95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83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65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01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1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31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28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10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013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24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97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88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52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58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3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564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9890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368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4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26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12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8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45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65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98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8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6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8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34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335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0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15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7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2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31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85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56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62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343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89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707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21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61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7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08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55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42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2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8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83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78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75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4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186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1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698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02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76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22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38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27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3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52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358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31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344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33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84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33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2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07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14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87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06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329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79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682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78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40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92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6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629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34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38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38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85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14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0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8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788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5152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721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88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2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66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55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97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58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600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1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153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60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54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44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29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55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58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24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2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26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486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812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0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64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08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70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73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0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08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916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142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78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9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58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061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34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70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8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862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7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73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69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13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58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49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7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05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28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10</Pages>
  <Words>1362</Words>
  <Characters>7766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e cock Bro</dc:creator>
  <cp:keywords/>
  <dc:description/>
  <cp:lastModifiedBy>Andrey Starostenkov</cp:lastModifiedBy>
  <cp:revision>8</cp:revision>
  <dcterms:created xsi:type="dcterms:W3CDTF">2023-06-01T16:20:00Z</dcterms:created>
  <dcterms:modified xsi:type="dcterms:W3CDTF">2023-06-15T20:47:00Z</dcterms:modified>
</cp:coreProperties>
</file>